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3C34" w:rsidRPr="000A192D" w:rsidRDefault="00673C34" w:rsidP="00673C34">
      <w:pPr>
        <w:spacing w:before="40" w:line="340" w:lineRule="exact"/>
        <w:ind w:right="-360"/>
        <w:rPr>
          <w:sz w:val="26"/>
          <w:szCs w:val="26"/>
        </w:rPr>
      </w:pPr>
      <w:r w:rsidRPr="000A192D">
        <w:rPr>
          <w:sz w:val="26"/>
          <w:szCs w:val="26"/>
        </w:rPr>
        <w:t xml:space="preserve">  UBND HUYỆN BÌNH CHÁNH               KIỂM TRA HỌC KÌ 2 NĂM HỌC 2015-2016</w:t>
      </w:r>
    </w:p>
    <w:p w:rsidR="00673C34" w:rsidRPr="000A192D" w:rsidRDefault="00673C34" w:rsidP="00673C34">
      <w:pPr>
        <w:spacing w:before="40" w:line="340" w:lineRule="exact"/>
        <w:ind w:right="-357"/>
        <w:rPr>
          <w:sz w:val="26"/>
          <w:szCs w:val="26"/>
        </w:rPr>
      </w:pPr>
      <w:r w:rsidRPr="000A192D">
        <w:rPr>
          <w:sz w:val="26"/>
          <w:szCs w:val="26"/>
        </w:rPr>
        <w:t xml:space="preserve">PHÒNG GIÁO DỤC VÀ ĐÀO TẠO </w:t>
      </w:r>
      <w:r w:rsidRPr="000A192D">
        <w:rPr>
          <w:sz w:val="26"/>
          <w:szCs w:val="26"/>
        </w:rPr>
        <w:tab/>
        <w:t xml:space="preserve">               Môn: TOÁN – Lớp7</w:t>
      </w:r>
    </w:p>
    <w:p w:rsidR="00673C34" w:rsidRPr="000A192D" w:rsidRDefault="00673C34" w:rsidP="00673C34">
      <w:pPr>
        <w:spacing w:before="40" w:line="340" w:lineRule="exact"/>
        <w:ind w:right="-357"/>
        <w:jc w:val="center"/>
        <w:rPr>
          <w:sz w:val="26"/>
          <w:szCs w:val="26"/>
        </w:rPr>
      </w:pPr>
      <w:r w:rsidRPr="000A192D">
        <w:rPr>
          <w:sz w:val="26"/>
          <w:szCs w:val="26"/>
        </w:rPr>
        <w:t xml:space="preserve">                         </w:t>
      </w:r>
      <w:r>
        <w:rPr>
          <w:sz w:val="26"/>
          <w:szCs w:val="26"/>
        </w:rPr>
        <w:t xml:space="preserve">                  Ngày thi: 26</w:t>
      </w:r>
      <w:r w:rsidRPr="000A192D">
        <w:rPr>
          <w:sz w:val="26"/>
          <w:szCs w:val="26"/>
        </w:rPr>
        <w:t xml:space="preserve"> /4/2016</w:t>
      </w:r>
    </w:p>
    <w:p w:rsidR="00673C34" w:rsidRPr="000A192D" w:rsidRDefault="00673C34" w:rsidP="00673C34">
      <w:pPr>
        <w:spacing w:before="40" w:line="340" w:lineRule="exact"/>
        <w:ind w:right="-357"/>
        <w:jc w:val="center"/>
        <w:rPr>
          <w:sz w:val="26"/>
          <w:szCs w:val="26"/>
        </w:rPr>
      </w:pPr>
      <w:r w:rsidRPr="000A192D">
        <w:rPr>
          <w:sz w:val="26"/>
          <w:szCs w:val="26"/>
        </w:rPr>
        <w:t xml:space="preserve">                                                   Thời gian làm bài: 90 phút (</w:t>
      </w:r>
      <w:r w:rsidRPr="000A192D">
        <w:rPr>
          <w:i/>
          <w:sz w:val="26"/>
          <w:szCs w:val="26"/>
        </w:rPr>
        <w:t>không kể thời gian phát đề</w:t>
      </w:r>
      <w:r w:rsidRPr="000A192D">
        <w:rPr>
          <w:sz w:val="26"/>
          <w:szCs w:val="26"/>
        </w:rPr>
        <w:t>)</w:t>
      </w:r>
    </w:p>
    <w:p w:rsidR="00673C34" w:rsidRPr="000A192D" w:rsidRDefault="00673C34" w:rsidP="00673C34">
      <w:pPr>
        <w:tabs>
          <w:tab w:val="num" w:pos="2160"/>
          <w:tab w:val="right" w:pos="6718"/>
        </w:tabs>
        <w:spacing w:after="120"/>
        <w:jc w:val="both"/>
        <w:rPr>
          <w:sz w:val="26"/>
          <w:lang w:val="nl-NL"/>
        </w:rPr>
      </w:pPr>
      <w:r w:rsidRPr="000A192D">
        <w:rPr>
          <w:b/>
          <w:sz w:val="26"/>
          <w:u w:val="single"/>
          <w:lang w:val="nl-NL"/>
        </w:rPr>
        <w:t>Bài 1 (2đ).</w:t>
      </w:r>
      <w:r w:rsidRPr="000A192D">
        <w:rPr>
          <w:sz w:val="26"/>
          <w:lang w:val="nl-NL"/>
        </w:rPr>
        <w:t xml:space="preserve"> Cho đơn thức </w:t>
      </w:r>
      <w:r w:rsidRPr="000A192D">
        <w:rPr>
          <w:position w:val="-28"/>
          <w:sz w:val="26"/>
          <w:lang w:val="nl-NL"/>
        </w:rPr>
        <w:object w:dxaOrig="2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3.75pt" o:ole="">
            <v:imagedata r:id="rId8" o:title=""/>
          </v:shape>
          <o:OLEObject Type="Embed" ProgID="Equation.DSMT4" ShapeID="_x0000_i1025" DrawAspect="Content" ObjectID="_1617200307" r:id="rId9"/>
        </w:object>
      </w:r>
      <w:r w:rsidRPr="000A192D">
        <w:rPr>
          <w:sz w:val="26"/>
          <w:lang w:val="nl-NL"/>
        </w:rPr>
        <w:t xml:space="preserve"> 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  <w:lang w:val="nl-NL"/>
        </w:rPr>
      </w:pPr>
      <w:r w:rsidRPr="000A192D">
        <w:rPr>
          <w:sz w:val="26"/>
          <w:lang w:val="nl-NL"/>
        </w:rPr>
        <w:t>a) Thu gọn A rồi cho biết hệ số, phần biến và bậc của A.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  <w:lang w:val="nl-NL"/>
        </w:rPr>
      </w:pPr>
      <w:r w:rsidRPr="000A192D">
        <w:rPr>
          <w:sz w:val="26"/>
          <w:lang w:val="nl-NL"/>
        </w:rPr>
        <w:t>b) Tính giá trị của đơn thức A tại x = – 1; y = 1</w:t>
      </w:r>
    </w:p>
    <w:p w:rsidR="00673C34" w:rsidRPr="000A192D" w:rsidRDefault="00673C34" w:rsidP="00673C34">
      <w:pPr>
        <w:tabs>
          <w:tab w:val="num" w:pos="2160"/>
          <w:tab w:val="right" w:pos="6718"/>
        </w:tabs>
        <w:spacing w:after="120"/>
        <w:jc w:val="both"/>
        <w:rPr>
          <w:sz w:val="26"/>
        </w:rPr>
      </w:pPr>
      <w:r w:rsidRPr="000A192D">
        <w:rPr>
          <w:b/>
          <w:sz w:val="26"/>
          <w:u w:val="single"/>
        </w:rPr>
        <w:t>Bài 2 (2,5đ).</w:t>
      </w:r>
      <w:r w:rsidRPr="000A192D">
        <w:rPr>
          <w:sz w:val="26"/>
        </w:rPr>
        <w:t xml:space="preserve"> Cho hai đa thức sau: M(x) = x</w:t>
      </w:r>
      <w:r w:rsidRPr="000A192D">
        <w:rPr>
          <w:sz w:val="26"/>
          <w:vertAlign w:val="superscript"/>
        </w:rPr>
        <w:t>2</w:t>
      </w:r>
      <w:r w:rsidRPr="000A192D">
        <w:rPr>
          <w:sz w:val="26"/>
        </w:rPr>
        <w:t xml:space="preserve"> – 5x + 3x</w:t>
      </w:r>
      <w:r w:rsidRPr="000A192D">
        <w:rPr>
          <w:sz w:val="26"/>
          <w:vertAlign w:val="superscript"/>
        </w:rPr>
        <w:t>3</w:t>
      </w:r>
      <w:r w:rsidRPr="000A192D">
        <w:rPr>
          <w:sz w:val="26"/>
        </w:rPr>
        <w:t xml:space="preserve"> – 23</w:t>
      </w:r>
    </w:p>
    <w:p w:rsidR="00673C34" w:rsidRPr="000A192D" w:rsidRDefault="00673C34" w:rsidP="00673C34">
      <w:pPr>
        <w:tabs>
          <w:tab w:val="right" w:pos="6718"/>
        </w:tabs>
        <w:spacing w:after="120"/>
        <w:ind w:firstLine="2766"/>
        <w:jc w:val="both"/>
        <w:rPr>
          <w:sz w:val="26"/>
        </w:rPr>
      </w:pPr>
      <w:r w:rsidRPr="000A192D">
        <w:rPr>
          <w:sz w:val="26"/>
        </w:rPr>
        <w:t xml:space="preserve">          </w:t>
      </w:r>
      <w:r>
        <w:rPr>
          <w:sz w:val="26"/>
        </w:rPr>
        <w:t xml:space="preserve">    </w:t>
      </w:r>
      <w:r w:rsidRPr="000A192D">
        <w:rPr>
          <w:sz w:val="26"/>
        </w:rPr>
        <w:t>N(x) = 3x</w:t>
      </w:r>
      <w:r w:rsidRPr="000A192D">
        <w:rPr>
          <w:sz w:val="26"/>
          <w:vertAlign w:val="superscript"/>
        </w:rPr>
        <w:t>3</w:t>
      </w:r>
      <w:r w:rsidRPr="000A192D">
        <w:rPr>
          <w:sz w:val="26"/>
        </w:rPr>
        <w:t xml:space="preserve"> + x</w:t>
      </w:r>
      <w:r w:rsidRPr="000A192D">
        <w:rPr>
          <w:sz w:val="26"/>
          <w:vertAlign w:val="superscript"/>
        </w:rPr>
        <w:t>2</w:t>
      </w:r>
      <w:r w:rsidRPr="000A192D">
        <w:rPr>
          <w:sz w:val="26"/>
        </w:rPr>
        <w:t xml:space="preserve"> – 13 + 3x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</w:rPr>
      </w:pPr>
      <w:r w:rsidRPr="000A192D">
        <w:rPr>
          <w:sz w:val="26"/>
          <w:lang w:val="nl-NL"/>
        </w:rPr>
        <w:t>a) Tính</w:t>
      </w:r>
      <w:r w:rsidRPr="000A192D">
        <w:rPr>
          <w:sz w:val="26"/>
        </w:rPr>
        <w:t xml:space="preserve"> A(x) = M(x) – N(x)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</w:rPr>
      </w:pPr>
      <w:r w:rsidRPr="000A192D">
        <w:rPr>
          <w:sz w:val="26"/>
        </w:rPr>
        <w:t xml:space="preserve">b) </w:t>
      </w:r>
      <w:r w:rsidRPr="000A192D">
        <w:rPr>
          <w:sz w:val="26"/>
          <w:lang w:val="nl-NL"/>
        </w:rPr>
        <w:t>Tính</w:t>
      </w:r>
      <w:r w:rsidRPr="000A192D">
        <w:rPr>
          <w:sz w:val="26"/>
        </w:rPr>
        <w:t xml:space="preserve"> B(x) </w:t>
      </w:r>
      <w:r>
        <w:rPr>
          <w:sz w:val="26"/>
        </w:rPr>
        <w:t>=</w:t>
      </w:r>
      <w:r w:rsidRPr="000A192D">
        <w:rPr>
          <w:sz w:val="26"/>
        </w:rPr>
        <w:t xml:space="preserve"> M(x) </w:t>
      </w:r>
      <w:r>
        <w:rPr>
          <w:sz w:val="26"/>
        </w:rPr>
        <w:t xml:space="preserve">+ </w:t>
      </w:r>
      <w:r w:rsidRPr="000A192D">
        <w:rPr>
          <w:sz w:val="26"/>
        </w:rPr>
        <w:t xml:space="preserve">N(x). 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</w:rPr>
      </w:pPr>
      <w:r w:rsidRPr="000A192D">
        <w:rPr>
          <w:sz w:val="26"/>
        </w:rPr>
        <w:t>c) Kiểm tra xem số x = 1 có phải là một nghiệm của đa thức B(x) không?</w:t>
      </w:r>
      <w:r>
        <w:rPr>
          <w:sz w:val="26"/>
        </w:rPr>
        <w:t xml:space="preserve"> </w:t>
      </w:r>
    </w:p>
    <w:p w:rsidR="00673C34" w:rsidRPr="000A192D" w:rsidRDefault="00673C34" w:rsidP="00673C34">
      <w:pPr>
        <w:tabs>
          <w:tab w:val="right" w:pos="6718"/>
        </w:tabs>
        <w:spacing w:before="120" w:after="120"/>
        <w:jc w:val="both"/>
        <w:rPr>
          <w:sz w:val="26"/>
          <w:lang w:val="nl-NL"/>
        </w:rPr>
      </w:pPr>
      <w:r w:rsidRPr="000A192D">
        <w:rPr>
          <w:b/>
          <w:u w:val="single"/>
        </w:rPr>
        <w:t>Bài 3</w:t>
      </w:r>
      <w:r>
        <w:rPr>
          <w:b/>
          <w:u w:val="single"/>
        </w:rPr>
        <w:t xml:space="preserve"> </w:t>
      </w:r>
      <w:r w:rsidRPr="000A192D">
        <w:rPr>
          <w:b/>
          <w:u w:val="single"/>
        </w:rPr>
        <w:t>(0,5đ)</w:t>
      </w:r>
      <w:r w:rsidRPr="000A192D">
        <w:t>.</w:t>
      </w:r>
      <w:r w:rsidRPr="000A192D">
        <w:rPr>
          <w:sz w:val="26"/>
          <w:lang w:val="nl-NL"/>
        </w:rPr>
        <w:t xml:space="preserve"> Cho đa thức f(x) = 6x</w:t>
      </w:r>
      <w:r w:rsidRPr="000A192D">
        <w:rPr>
          <w:sz w:val="26"/>
          <w:vertAlign w:val="superscript"/>
          <w:lang w:val="nl-NL"/>
        </w:rPr>
        <w:t>2</w:t>
      </w:r>
      <w:r w:rsidRPr="000A192D">
        <w:rPr>
          <w:sz w:val="26"/>
          <w:lang w:val="nl-NL"/>
        </w:rPr>
        <w:t xml:space="preserve"> + 5mx + 16. Tìm m biết x = – 2 là nghiệm của đa thức f(x).</w:t>
      </w:r>
    </w:p>
    <w:p w:rsidR="00673C34" w:rsidRPr="000A192D" w:rsidRDefault="00673C34" w:rsidP="00673C34">
      <w:pPr>
        <w:tabs>
          <w:tab w:val="num" w:pos="2160"/>
          <w:tab w:val="right" w:pos="6718"/>
        </w:tabs>
        <w:spacing w:after="120"/>
        <w:jc w:val="both"/>
        <w:rPr>
          <w:sz w:val="26"/>
          <w:lang w:val="nl-NL"/>
        </w:rPr>
      </w:pPr>
      <w:r w:rsidRPr="000A192D">
        <w:rPr>
          <w:b/>
          <w:sz w:val="26"/>
          <w:szCs w:val="26"/>
          <w:u w:val="single"/>
        </w:rPr>
        <w:t xml:space="preserve">Bài 4 </w:t>
      </w:r>
      <w:r>
        <w:rPr>
          <w:b/>
          <w:sz w:val="26"/>
          <w:szCs w:val="26"/>
          <w:u w:val="single"/>
        </w:rPr>
        <w:t xml:space="preserve"> </w:t>
      </w:r>
      <w:r w:rsidRPr="000A192D">
        <w:rPr>
          <w:b/>
          <w:sz w:val="26"/>
          <w:szCs w:val="26"/>
          <w:u w:val="single"/>
        </w:rPr>
        <w:t>(1,5đ).</w:t>
      </w:r>
      <w:r w:rsidRPr="000A192D">
        <w:rPr>
          <w:lang w:val="nl-NL"/>
        </w:rPr>
        <w:t xml:space="preserve"> </w:t>
      </w:r>
      <w:r w:rsidRPr="000A192D">
        <w:rPr>
          <w:sz w:val="26"/>
          <w:lang w:val="nl-NL"/>
        </w:rPr>
        <w:t>Cho bảng sau:</w:t>
      </w:r>
    </w:p>
    <w:tbl>
      <w:tblPr>
        <w:tblW w:w="100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86"/>
        <w:gridCol w:w="760"/>
        <w:gridCol w:w="760"/>
        <w:gridCol w:w="760"/>
        <w:gridCol w:w="760"/>
        <w:gridCol w:w="760"/>
        <w:gridCol w:w="760"/>
        <w:gridCol w:w="760"/>
        <w:gridCol w:w="760"/>
        <w:gridCol w:w="760"/>
        <w:gridCol w:w="760"/>
        <w:gridCol w:w="1148"/>
      </w:tblGrid>
      <w:tr w:rsidR="00673C34" w:rsidRPr="000A192D" w:rsidTr="00B32DD4">
        <w:trPr>
          <w:trHeight w:val="532"/>
        </w:trPr>
        <w:tc>
          <w:tcPr>
            <w:tcW w:w="10034" w:type="dxa"/>
            <w:gridSpan w:val="12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Thống kê điểm số trong hội thi “Giải toán trên Internet – ViOlympic”</w:t>
            </w:r>
          </w:p>
          <w:p w:rsidR="00673C34" w:rsidRPr="000A192D" w:rsidRDefault="00673C34" w:rsidP="00B32DD4">
            <w:pPr>
              <w:tabs>
                <w:tab w:val="left" w:pos="7335"/>
              </w:tabs>
              <w:spacing w:after="120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Cấp thành phố (vòng 17) – Lớp 7 – Năm học 2014 – 2015</w:t>
            </w:r>
          </w:p>
        </w:tc>
      </w:tr>
      <w:tr w:rsidR="00673C34" w:rsidRPr="000A192D" w:rsidTr="00B32DD4">
        <w:trPr>
          <w:trHeight w:val="432"/>
        </w:trPr>
        <w:tc>
          <w:tcPr>
            <w:tcW w:w="1286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Điểm</w:t>
            </w:r>
          </w:p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(x)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10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12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15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18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20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22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24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26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28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300</w:t>
            </w:r>
          </w:p>
        </w:tc>
        <w:tc>
          <w:tcPr>
            <w:tcW w:w="1147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</w:p>
        </w:tc>
      </w:tr>
      <w:tr w:rsidR="00673C34" w:rsidRPr="000A192D" w:rsidTr="00B32DD4">
        <w:trPr>
          <w:trHeight w:val="547"/>
        </w:trPr>
        <w:tc>
          <w:tcPr>
            <w:tcW w:w="1286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Tần số</w:t>
            </w:r>
          </w:p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(n)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2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3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4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5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14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22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2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15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10</w:t>
            </w:r>
          </w:p>
        </w:tc>
        <w:tc>
          <w:tcPr>
            <w:tcW w:w="760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5</w:t>
            </w:r>
          </w:p>
        </w:tc>
        <w:tc>
          <w:tcPr>
            <w:tcW w:w="1147" w:type="dxa"/>
            <w:vAlign w:val="center"/>
          </w:tcPr>
          <w:p w:rsidR="00673C34" w:rsidRPr="000A192D" w:rsidRDefault="00673C34" w:rsidP="00B32DD4">
            <w:pPr>
              <w:tabs>
                <w:tab w:val="left" w:pos="7335"/>
              </w:tabs>
              <w:spacing w:after="120"/>
              <w:ind w:left="-90" w:right="-94"/>
              <w:jc w:val="center"/>
              <w:rPr>
                <w:sz w:val="26"/>
              </w:rPr>
            </w:pPr>
            <w:r w:rsidRPr="000A192D">
              <w:rPr>
                <w:sz w:val="26"/>
              </w:rPr>
              <w:t>N = 100</w:t>
            </w:r>
          </w:p>
        </w:tc>
      </w:tr>
    </w:tbl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</w:rPr>
      </w:pPr>
      <w:r w:rsidRPr="000A192D">
        <w:rPr>
          <w:sz w:val="26"/>
        </w:rPr>
        <w:t xml:space="preserve">a) Dấu hiệu điều tra là gì ? 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</w:rPr>
      </w:pPr>
      <w:r w:rsidRPr="000A192D">
        <w:rPr>
          <w:sz w:val="26"/>
        </w:rPr>
        <w:t xml:space="preserve">b) Tìm mốt của dấu hiệu ? 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</w:rPr>
      </w:pPr>
      <w:r w:rsidRPr="000A192D">
        <w:rPr>
          <w:sz w:val="26"/>
        </w:rPr>
        <w:t>c) Tính điểm trung bình của học sinh lớp 7 tham gia hội thi trên ?</w:t>
      </w:r>
    </w:p>
    <w:p w:rsidR="00673C34" w:rsidRPr="000A192D" w:rsidRDefault="00673C34" w:rsidP="00673C34">
      <w:pPr>
        <w:spacing w:after="120"/>
        <w:rPr>
          <w:sz w:val="26"/>
          <w:szCs w:val="28"/>
        </w:rPr>
      </w:pPr>
      <w:r w:rsidRPr="000A192D">
        <w:rPr>
          <w:b/>
          <w:sz w:val="26"/>
          <w:szCs w:val="26"/>
          <w:u w:val="single"/>
        </w:rPr>
        <w:t>Bài 5 (3,5 điểm</w:t>
      </w:r>
      <w:r w:rsidRPr="000A192D">
        <w:rPr>
          <w:b/>
          <w:szCs w:val="26"/>
          <w:u w:val="single"/>
        </w:rPr>
        <w:t>)</w:t>
      </w:r>
      <w:r w:rsidRPr="000A192D">
        <w:rPr>
          <w:sz w:val="26"/>
          <w:szCs w:val="28"/>
        </w:rPr>
        <w:t>. Cho ∆ ABC cân tại A. Vẽ đường cao AH.</w:t>
      </w:r>
    </w:p>
    <w:p w:rsidR="00673C34" w:rsidRPr="000A192D" w:rsidRDefault="00673C34" w:rsidP="00673C34">
      <w:pPr>
        <w:pStyle w:val="ListParagraph"/>
        <w:spacing w:after="120"/>
        <w:ind w:left="0"/>
        <w:rPr>
          <w:sz w:val="26"/>
          <w:szCs w:val="28"/>
        </w:rPr>
      </w:pPr>
      <w:r w:rsidRPr="000A192D">
        <w:rPr>
          <w:sz w:val="26"/>
          <w:szCs w:val="28"/>
        </w:rPr>
        <w:t>a) Chứng minh  ∆ ABH và ∆ AHC bằng nhau.</w:t>
      </w:r>
      <w:r w:rsidRPr="000A192D">
        <w:rPr>
          <w:sz w:val="26"/>
          <w:szCs w:val="28"/>
        </w:rPr>
        <w:tab/>
      </w:r>
      <w:r w:rsidRPr="000A192D">
        <w:rPr>
          <w:sz w:val="26"/>
          <w:szCs w:val="28"/>
        </w:rPr>
        <w:tab/>
      </w:r>
    </w:p>
    <w:p w:rsidR="00673C34" w:rsidRPr="000A192D" w:rsidRDefault="00673C34" w:rsidP="00673C34">
      <w:pPr>
        <w:pStyle w:val="ListParagraph"/>
        <w:spacing w:after="120"/>
        <w:ind w:left="0"/>
        <w:rPr>
          <w:sz w:val="26"/>
          <w:szCs w:val="28"/>
        </w:rPr>
      </w:pPr>
      <w:r w:rsidRPr="000A192D">
        <w:rPr>
          <w:sz w:val="26"/>
          <w:szCs w:val="28"/>
        </w:rPr>
        <w:t xml:space="preserve">b) Kẻ HE // AB (E </w:t>
      </w:r>
      <w:r w:rsidRPr="000A192D">
        <w:rPr>
          <w:sz w:val="26"/>
          <w:szCs w:val="28"/>
        </w:rPr>
        <w:fldChar w:fldCharType="begin"/>
      </w:r>
      <w:r w:rsidRPr="000A192D">
        <w:rPr>
          <w:sz w:val="26"/>
          <w:szCs w:val="28"/>
        </w:rPr>
        <w:instrText xml:space="preserve"> QUOTE </w:instrText>
      </w:r>
      <w:r w:rsidRPr="004D7866">
        <w:rPr>
          <w:position w:val="-11"/>
          <w:sz w:val="20"/>
        </w:rPr>
        <w:pict>
          <v:shape id="_x0000_i1026" type="#_x0000_t75" style="width:8.25pt;height:18.75pt" equationxml="&lt;">
            <v:imagedata r:id="rId10" o:title="" chromakey="white"/>
          </v:shape>
        </w:pict>
      </w:r>
      <w:r w:rsidRPr="000A192D">
        <w:rPr>
          <w:sz w:val="26"/>
          <w:szCs w:val="28"/>
        </w:rPr>
        <w:instrText xml:space="preserve"> </w:instrText>
      </w:r>
      <w:r w:rsidRPr="000A192D">
        <w:rPr>
          <w:sz w:val="26"/>
          <w:szCs w:val="28"/>
        </w:rPr>
        <w:fldChar w:fldCharType="separate"/>
      </w:r>
      <w:r w:rsidRPr="004D7866">
        <w:rPr>
          <w:position w:val="-11"/>
          <w:sz w:val="20"/>
        </w:rPr>
        <w:pict>
          <v:shape id="_x0000_i1027" type="#_x0000_t75" style="width:8.25pt;height:18.75pt" equationxml="&lt;">
            <v:imagedata r:id="rId10" o:title="" chromakey="white"/>
          </v:shape>
        </w:pict>
      </w:r>
      <w:r w:rsidRPr="000A192D">
        <w:rPr>
          <w:sz w:val="26"/>
          <w:szCs w:val="28"/>
        </w:rPr>
        <w:fldChar w:fldCharType="end"/>
      </w:r>
      <w:r w:rsidRPr="000A192D">
        <w:rPr>
          <w:sz w:val="26"/>
          <w:szCs w:val="28"/>
        </w:rPr>
        <w:t xml:space="preserve"> AC). Chứng minh ∆ AHE cân và HE = </w:t>
      </w:r>
      <w:r w:rsidRPr="000A192D">
        <w:rPr>
          <w:sz w:val="26"/>
          <w:szCs w:val="28"/>
        </w:rPr>
        <w:fldChar w:fldCharType="begin"/>
      </w:r>
      <w:r w:rsidRPr="000A192D">
        <w:rPr>
          <w:sz w:val="26"/>
          <w:szCs w:val="28"/>
        </w:rPr>
        <w:instrText xml:space="preserve"> QUOTE </w:instrText>
      </w:r>
      <w:r w:rsidRPr="004D7866">
        <w:rPr>
          <w:position w:val="-23"/>
          <w:sz w:val="20"/>
        </w:rPr>
        <w:pict>
          <v:shape id="_x0000_i1028" type="#_x0000_t75" style="width:6.75pt;height:30pt" equationxml="&lt;">
            <v:imagedata r:id="rId11" o:title="" chromakey="white"/>
          </v:shape>
        </w:pict>
      </w:r>
      <w:r w:rsidRPr="000A192D">
        <w:rPr>
          <w:sz w:val="26"/>
          <w:szCs w:val="28"/>
        </w:rPr>
        <w:instrText xml:space="preserve"> </w:instrText>
      </w:r>
      <w:r w:rsidRPr="000A192D">
        <w:rPr>
          <w:sz w:val="26"/>
          <w:szCs w:val="28"/>
        </w:rPr>
        <w:fldChar w:fldCharType="separate"/>
      </w:r>
      <w:r w:rsidRPr="004D7866">
        <w:rPr>
          <w:position w:val="-23"/>
          <w:sz w:val="20"/>
        </w:rPr>
        <w:pict>
          <v:shape id="_x0000_i1029" type="#_x0000_t75" style="width:6.75pt;height:30pt" equationxml="&lt;">
            <v:imagedata r:id="rId11" o:title="" chromakey="white"/>
          </v:shape>
        </w:pict>
      </w:r>
      <w:r w:rsidRPr="000A192D">
        <w:rPr>
          <w:sz w:val="26"/>
          <w:szCs w:val="28"/>
        </w:rPr>
        <w:fldChar w:fldCharType="end"/>
      </w:r>
      <w:r w:rsidRPr="000A192D">
        <w:rPr>
          <w:sz w:val="26"/>
          <w:szCs w:val="28"/>
        </w:rPr>
        <w:t>AC.</w:t>
      </w:r>
    </w:p>
    <w:p w:rsidR="00673C34" w:rsidRPr="000A192D" w:rsidRDefault="00673C34" w:rsidP="00673C34">
      <w:pPr>
        <w:pStyle w:val="ListParagraph"/>
        <w:spacing w:before="60" w:after="60" w:line="360" w:lineRule="auto"/>
        <w:ind w:left="0"/>
        <w:rPr>
          <w:sz w:val="26"/>
          <w:szCs w:val="28"/>
        </w:rPr>
      </w:pPr>
      <w:r w:rsidRPr="000A192D">
        <w:rPr>
          <w:sz w:val="26"/>
          <w:szCs w:val="28"/>
        </w:rPr>
        <w:lastRenderedPageBreak/>
        <w:t xml:space="preserve">c)Trên tia đối của tia BA lấy điểm D sao cho BD = </w:t>
      </w:r>
      <w:r w:rsidRPr="000A192D">
        <w:rPr>
          <w:sz w:val="26"/>
          <w:szCs w:val="28"/>
        </w:rPr>
        <w:fldChar w:fldCharType="begin"/>
      </w:r>
      <w:r w:rsidRPr="000A192D">
        <w:rPr>
          <w:sz w:val="26"/>
          <w:szCs w:val="28"/>
        </w:rPr>
        <w:instrText xml:space="preserve"> QUOTE </w:instrText>
      </w:r>
      <w:r w:rsidRPr="004D7866">
        <w:rPr>
          <w:position w:val="-23"/>
          <w:sz w:val="20"/>
        </w:rPr>
        <w:pict>
          <v:shape id="_x0000_i1030" type="#_x0000_t75" style="width:6.75pt;height:30pt" equationxml="&lt;">
            <v:imagedata r:id="rId11" o:title="" chromakey="white"/>
          </v:shape>
        </w:pict>
      </w:r>
      <w:r w:rsidRPr="000A192D">
        <w:rPr>
          <w:sz w:val="26"/>
          <w:szCs w:val="28"/>
        </w:rPr>
        <w:instrText xml:space="preserve"> </w:instrText>
      </w:r>
      <w:r w:rsidRPr="000A192D">
        <w:rPr>
          <w:sz w:val="26"/>
          <w:szCs w:val="28"/>
        </w:rPr>
        <w:fldChar w:fldCharType="separate"/>
      </w:r>
      <w:r w:rsidRPr="004D7866">
        <w:rPr>
          <w:position w:val="-23"/>
          <w:sz w:val="20"/>
        </w:rPr>
        <w:pict>
          <v:shape id="_x0000_i1031" type="#_x0000_t75" style="width:6.75pt;height:30pt" equationxml="&lt;">
            <v:imagedata r:id="rId11" o:title="" chromakey="white"/>
          </v:shape>
        </w:pict>
      </w:r>
      <w:r w:rsidRPr="000A192D">
        <w:rPr>
          <w:sz w:val="26"/>
          <w:szCs w:val="28"/>
        </w:rPr>
        <w:fldChar w:fldCharType="end"/>
      </w:r>
      <w:r w:rsidRPr="000A192D">
        <w:rPr>
          <w:sz w:val="26"/>
          <w:szCs w:val="28"/>
        </w:rPr>
        <w:t xml:space="preserve">AB. Gọi I là giao điểm của DE với BC. Chứng minh: I là trung điểm DE. </w:t>
      </w:r>
    </w:p>
    <w:p w:rsidR="00673C34" w:rsidRPr="000A192D" w:rsidRDefault="00673C34" w:rsidP="00673C34">
      <w:pPr>
        <w:pStyle w:val="ListParagraph"/>
        <w:spacing w:before="60" w:after="60" w:line="400" w:lineRule="exact"/>
        <w:ind w:left="0"/>
        <w:rPr>
          <w:sz w:val="26"/>
          <w:szCs w:val="28"/>
        </w:rPr>
      </w:pPr>
      <w:r w:rsidRPr="000A192D">
        <w:rPr>
          <w:sz w:val="26"/>
          <w:szCs w:val="28"/>
        </w:rPr>
        <w:t xml:space="preserve">d) Điểm H là điểm đặc biệt gì của ∆ DEC. </w:t>
      </w:r>
      <w:r w:rsidRPr="000A192D">
        <w:rPr>
          <w:sz w:val="26"/>
          <w:szCs w:val="26"/>
        </w:rPr>
        <w:tab/>
      </w:r>
    </w:p>
    <w:p w:rsidR="00673C34" w:rsidRPr="000A192D" w:rsidRDefault="00673C34" w:rsidP="00673C34">
      <w:pPr>
        <w:spacing w:before="120" w:line="276" w:lineRule="auto"/>
        <w:jc w:val="center"/>
        <w:rPr>
          <w:sz w:val="26"/>
          <w:szCs w:val="26"/>
          <w:lang w:val="pt-BR"/>
        </w:rPr>
      </w:pPr>
      <w:r w:rsidRPr="000A192D">
        <w:rPr>
          <w:sz w:val="26"/>
          <w:szCs w:val="26"/>
          <w:lang w:val="pt-BR"/>
        </w:rPr>
        <w:t>-------   Hết   -------</w:t>
      </w:r>
    </w:p>
    <w:p w:rsidR="00673C34" w:rsidRPr="000A192D" w:rsidRDefault="00673C34" w:rsidP="00673C34">
      <w:pPr>
        <w:spacing w:before="40" w:after="40" w:line="360" w:lineRule="exact"/>
        <w:ind w:right="-357"/>
        <w:rPr>
          <w:sz w:val="26"/>
          <w:szCs w:val="26"/>
          <w:lang w:val="pt-BR"/>
        </w:rPr>
      </w:pPr>
    </w:p>
    <w:p w:rsidR="00673C34" w:rsidRPr="000A192D" w:rsidRDefault="00673C34" w:rsidP="00673C34">
      <w:pPr>
        <w:spacing w:before="40" w:after="40" w:line="360" w:lineRule="exact"/>
        <w:ind w:right="-357"/>
        <w:rPr>
          <w:szCs w:val="28"/>
          <w:lang w:val="pt-BR"/>
        </w:rPr>
      </w:pPr>
      <w:r w:rsidRPr="000A192D">
        <w:rPr>
          <w:szCs w:val="28"/>
          <w:lang w:val="pt-BR"/>
        </w:rPr>
        <w:t>BIỂU ĐIỂM VÀ ĐÁP ÁN ĐỀ KIỂM TRA HỌC KÌ 2 NĂM HỌC 2015-2016</w:t>
      </w:r>
    </w:p>
    <w:p w:rsidR="00673C34" w:rsidRDefault="00673C34" w:rsidP="00673C34">
      <w:pPr>
        <w:spacing w:before="40" w:after="40" w:line="360" w:lineRule="exact"/>
        <w:ind w:right="-357"/>
        <w:jc w:val="center"/>
        <w:rPr>
          <w:szCs w:val="28"/>
        </w:rPr>
      </w:pPr>
      <w:r w:rsidRPr="000A192D">
        <w:rPr>
          <w:szCs w:val="28"/>
        </w:rPr>
        <w:t>MÔN TOÁN KHỐI LỚP 7</w:t>
      </w:r>
    </w:p>
    <w:p w:rsidR="00673C34" w:rsidRPr="000A192D" w:rsidRDefault="00673C34" w:rsidP="00673C34">
      <w:pPr>
        <w:spacing w:before="40" w:after="40" w:line="360" w:lineRule="exact"/>
        <w:ind w:right="-357"/>
        <w:jc w:val="center"/>
        <w:rPr>
          <w:szCs w:val="28"/>
        </w:rPr>
      </w:pPr>
    </w:p>
    <w:p w:rsidR="00673C34" w:rsidRPr="000A192D" w:rsidRDefault="00673C34" w:rsidP="00673C34">
      <w:pPr>
        <w:tabs>
          <w:tab w:val="num" w:pos="2160"/>
          <w:tab w:val="right" w:pos="6718"/>
        </w:tabs>
        <w:spacing w:after="120"/>
        <w:jc w:val="both"/>
        <w:rPr>
          <w:sz w:val="26"/>
          <w:lang w:val="nl-NL"/>
        </w:rPr>
      </w:pPr>
      <w:r w:rsidRPr="000A192D">
        <w:rPr>
          <w:b/>
          <w:sz w:val="26"/>
          <w:u w:val="single"/>
          <w:lang w:val="nl-NL"/>
        </w:rPr>
        <w:t>Bài 1 (2đ).</w:t>
      </w:r>
      <w:r w:rsidRPr="000A192D">
        <w:rPr>
          <w:sz w:val="26"/>
          <w:lang w:val="nl-NL"/>
        </w:rPr>
        <w:t xml:space="preserve"> Cho đơn thức </w:t>
      </w:r>
      <w:r w:rsidRPr="000A192D">
        <w:rPr>
          <w:position w:val="-28"/>
          <w:sz w:val="26"/>
          <w:lang w:val="nl-NL"/>
        </w:rPr>
        <w:object w:dxaOrig="2060" w:dyaOrig="680">
          <v:shape id="_x0000_i1032" type="#_x0000_t75" style="width:102pt;height:33.75pt" o:ole="">
            <v:imagedata r:id="rId8" o:title=""/>
          </v:shape>
          <o:OLEObject Type="Embed" ProgID="Equation.DSMT4" ShapeID="_x0000_i1032" DrawAspect="Content" ObjectID="_1617200308" r:id="rId12"/>
        </w:object>
      </w:r>
      <w:r w:rsidRPr="000A192D">
        <w:rPr>
          <w:sz w:val="26"/>
          <w:lang w:val="nl-NL"/>
        </w:rPr>
        <w:t xml:space="preserve"> 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  <w:lang w:val="nl-NL"/>
        </w:rPr>
      </w:pPr>
      <w:r w:rsidRPr="000A192D">
        <w:rPr>
          <w:sz w:val="26"/>
          <w:lang w:val="nl-NL"/>
        </w:rPr>
        <w:t>a) Thu gọn A rồi cho biết hệ số, phần biến và bậc của A.</w:t>
      </w:r>
    </w:p>
    <w:p w:rsidR="00673C34" w:rsidRPr="000A192D" w:rsidRDefault="00673C34" w:rsidP="00673C34">
      <w:pPr>
        <w:tabs>
          <w:tab w:val="right" w:pos="9781"/>
        </w:tabs>
        <w:spacing w:after="120"/>
        <w:ind w:right="-2"/>
        <w:jc w:val="both"/>
        <w:rPr>
          <w:sz w:val="26"/>
          <w:lang w:val="nl-NL"/>
        </w:rPr>
      </w:pPr>
      <w:r w:rsidRPr="000A192D">
        <w:rPr>
          <w:position w:val="-28"/>
          <w:sz w:val="26"/>
          <w:lang w:val="nl-NL"/>
        </w:rPr>
        <w:object w:dxaOrig="3180" w:dyaOrig="680">
          <v:shape id="_x0000_i1033" type="#_x0000_t75" style="width:157.5pt;height:33.75pt" o:ole="">
            <v:imagedata r:id="rId13" o:title=""/>
          </v:shape>
          <o:OLEObject Type="Embed" ProgID="Equation.DSMT4" ShapeID="_x0000_i1033" DrawAspect="Content" ObjectID="_1617200309" r:id="rId14"/>
        </w:object>
      </w:r>
      <w:r w:rsidRPr="000A192D">
        <w:rPr>
          <w:sz w:val="26"/>
          <w:lang w:val="nl-NL"/>
        </w:rPr>
        <w:t xml:space="preserve"> </w:t>
      </w:r>
      <w:r w:rsidRPr="000A192D">
        <w:rPr>
          <w:sz w:val="26"/>
          <w:lang w:val="nl-NL"/>
        </w:rPr>
        <w:tab/>
        <w:t>0,75đ</w:t>
      </w:r>
    </w:p>
    <w:p w:rsidR="00673C34" w:rsidRPr="000A192D" w:rsidRDefault="00673C34" w:rsidP="00673C34">
      <w:pPr>
        <w:tabs>
          <w:tab w:val="right" w:pos="9781"/>
        </w:tabs>
        <w:spacing w:after="120"/>
        <w:ind w:right="-2"/>
        <w:jc w:val="both"/>
        <w:rPr>
          <w:sz w:val="26"/>
          <w:lang w:val="nl-NL"/>
        </w:rPr>
      </w:pPr>
      <w:r w:rsidRPr="000A192D">
        <w:rPr>
          <w:sz w:val="26"/>
          <w:lang w:val="nl-NL"/>
        </w:rPr>
        <w:t xml:space="preserve">Đơn thức A có hệ số là </w:t>
      </w:r>
      <w:r w:rsidRPr="000A192D">
        <w:rPr>
          <w:position w:val="-24"/>
          <w:sz w:val="26"/>
          <w:lang w:val="nl-NL"/>
        </w:rPr>
        <w:object w:dxaOrig="360" w:dyaOrig="620">
          <v:shape id="_x0000_i1034" type="#_x0000_t75" style="width:18pt;height:30.75pt" o:ole="">
            <v:imagedata r:id="rId15" o:title=""/>
          </v:shape>
          <o:OLEObject Type="Embed" ProgID="Equation.DSMT4" ShapeID="_x0000_i1034" DrawAspect="Content" ObjectID="_1617200310" r:id="rId16"/>
        </w:object>
      </w:r>
      <w:r w:rsidRPr="000A192D">
        <w:rPr>
          <w:sz w:val="26"/>
          <w:lang w:val="nl-NL"/>
        </w:rPr>
        <w:tab/>
        <w:t>0,25đ</w:t>
      </w:r>
    </w:p>
    <w:p w:rsidR="00673C34" w:rsidRPr="000A192D" w:rsidRDefault="00673C34" w:rsidP="00673C34">
      <w:pPr>
        <w:tabs>
          <w:tab w:val="right" w:pos="9781"/>
        </w:tabs>
        <w:spacing w:after="120"/>
        <w:ind w:right="-2"/>
        <w:jc w:val="both"/>
        <w:rPr>
          <w:sz w:val="26"/>
          <w:lang w:val="nl-NL"/>
        </w:rPr>
      </w:pPr>
      <w:r w:rsidRPr="000A192D">
        <w:rPr>
          <w:sz w:val="26"/>
          <w:lang w:val="nl-NL"/>
        </w:rPr>
        <w:t xml:space="preserve">Đơn thức A có phần biến là </w:t>
      </w:r>
      <w:r w:rsidRPr="000A192D">
        <w:rPr>
          <w:position w:val="-10"/>
          <w:sz w:val="26"/>
          <w:lang w:val="nl-NL"/>
        </w:rPr>
        <w:object w:dxaOrig="600" w:dyaOrig="440">
          <v:shape id="_x0000_i1035" type="#_x0000_t75" style="width:30pt;height:21.75pt" o:ole="">
            <v:imagedata r:id="rId17" o:title=""/>
          </v:shape>
          <o:OLEObject Type="Embed" ProgID="Equation.DSMT4" ShapeID="_x0000_i1035" DrawAspect="Content" ObjectID="_1617200311" r:id="rId18"/>
        </w:object>
      </w:r>
      <w:r w:rsidRPr="000A192D">
        <w:rPr>
          <w:sz w:val="26"/>
          <w:lang w:val="nl-NL"/>
        </w:rPr>
        <w:tab/>
        <w:t>0,25đ</w:t>
      </w:r>
    </w:p>
    <w:p w:rsidR="00673C34" w:rsidRPr="000A192D" w:rsidRDefault="00673C34" w:rsidP="00673C34">
      <w:pPr>
        <w:tabs>
          <w:tab w:val="right" w:pos="9781"/>
        </w:tabs>
        <w:spacing w:after="120"/>
        <w:ind w:right="-2"/>
        <w:jc w:val="both"/>
        <w:rPr>
          <w:sz w:val="26"/>
          <w:lang w:val="nl-NL"/>
        </w:rPr>
      </w:pPr>
      <w:r w:rsidRPr="000A192D">
        <w:rPr>
          <w:sz w:val="26"/>
          <w:lang w:val="nl-NL"/>
        </w:rPr>
        <w:t xml:space="preserve">Đơn thức A có bậc là 8 </w:t>
      </w:r>
      <w:r w:rsidRPr="000A192D">
        <w:rPr>
          <w:sz w:val="26"/>
          <w:lang w:val="nl-NL"/>
        </w:rPr>
        <w:tab/>
        <w:t>0,25đ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  <w:lang w:val="nl-NL"/>
        </w:rPr>
      </w:pPr>
      <w:r w:rsidRPr="000A192D">
        <w:rPr>
          <w:sz w:val="26"/>
          <w:lang w:val="nl-NL"/>
        </w:rPr>
        <w:t>b) Tại x = – 1; y = 1</w:t>
      </w:r>
    </w:p>
    <w:p w:rsidR="00673C34" w:rsidRPr="000A192D" w:rsidRDefault="00673C34" w:rsidP="00673C34">
      <w:pPr>
        <w:tabs>
          <w:tab w:val="right" w:pos="9781"/>
        </w:tabs>
        <w:spacing w:after="120"/>
        <w:jc w:val="both"/>
        <w:rPr>
          <w:b/>
          <w:sz w:val="26"/>
          <w:u w:val="single"/>
        </w:rPr>
      </w:pPr>
      <w:r w:rsidRPr="000A192D">
        <w:rPr>
          <w:position w:val="-24"/>
          <w:sz w:val="26"/>
          <w:lang w:val="nl-NL"/>
        </w:rPr>
        <w:object w:dxaOrig="3320" w:dyaOrig="620">
          <v:shape id="_x0000_i1036" type="#_x0000_t75" style="width:164.25pt;height:30.75pt" o:ole="">
            <v:imagedata r:id="rId19" o:title=""/>
          </v:shape>
          <o:OLEObject Type="Embed" ProgID="Equation.DSMT4" ShapeID="_x0000_i1036" DrawAspect="Content" ObjectID="_1617200312" r:id="rId20"/>
        </w:object>
      </w:r>
      <w:r w:rsidRPr="000A192D">
        <w:rPr>
          <w:sz w:val="26"/>
          <w:lang w:val="nl-NL"/>
        </w:rPr>
        <w:t xml:space="preserve"> </w:t>
      </w:r>
      <w:r w:rsidRPr="000A192D">
        <w:rPr>
          <w:sz w:val="26"/>
          <w:lang w:val="nl-NL"/>
        </w:rPr>
        <w:tab/>
        <w:t>0,25đ+0,25đ</w:t>
      </w:r>
    </w:p>
    <w:p w:rsidR="00673C34" w:rsidRPr="000A192D" w:rsidRDefault="00673C34" w:rsidP="00673C34">
      <w:pPr>
        <w:tabs>
          <w:tab w:val="num" w:pos="2160"/>
          <w:tab w:val="right" w:pos="6718"/>
        </w:tabs>
        <w:spacing w:after="120"/>
        <w:jc w:val="both"/>
        <w:rPr>
          <w:sz w:val="26"/>
        </w:rPr>
      </w:pPr>
      <w:r w:rsidRPr="000A192D">
        <w:rPr>
          <w:b/>
          <w:sz w:val="26"/>
          <w:u w:val="single"/>
        </w:rPr>
        <w:t>Bài 2 (2đ).</w:t>
      </w:r>
      <w:r w:rsidRPr="000A192D">
        <w:rPr>
          <w:sz w:val="26"/>
        </w:rPr>
        <w:t xml:space="preserve"> Cho hai đa thức sau: M(x) = x</w:t>
      </w:r>
      <w:r w:rsidRPr="000A192D">
        <w:rPr>
          <w:sz w:val="26"/>
          <w:vertAlign w:val="superscript"/>
        </w:rPr>
        <w:t>2</w:t>
      </w:r>
      <w:r w:rsidRPr="000A192D">
        <w:rPr>
          <w:sz w:val="26"/>
        </w:rPr>
        <w:t xml:space="preserve"> – 5x + 3x</w:t>
      </w:r>
      <w:r w:rsidRPr="000A192D">
        <w:rPr>
          <w:sz w:val="26"/>
          <w:vertAlign w:val="superscript"/>
        </w:rPr>
        <w:t>3</w:t>
      </w:r>
      <w:r w:rsidRPr="000A192D">
        <w:rPr>
          <w:sz w:val="26"/>
        </w:rPr>
        <w:t xml:space="preserve"> – 23</w:t>
      </w:r>
    </w:p>
    <w:p w:rsidR="00673C34" w:rsidRPr="000A192D" w:rsidRDefault="00673C34" w:rsidP="00673C34">
      <w:pPr>
        <w:tabs>
          <w:tab w:val="right" w:pos="6718"/>
        </w:tabs>
        <w:spacing w:after="120"/>
        <w:ind w:firstLine="2766"/>
        <w:jc w:val="both"/>
        <w:rPr>
          <w:sz w:val="26"/>
        </w:rPr>
      </w:pPr>
      <w:r w:rsidRPr="000A192D">
        <w:rPr>
          <w:sz w:val="26"/>
        </w:rPr>
        <w:t xml:space="preserve">           N(x) = 3x</w:t>
      </w:r>
      <w:r w:rsidRPr="000A192D">
        <w:rPr>
          <w:sz w:val="26"/>
          <w:vertAlign w:val="superscript"/>
        </w:rPr>
        <w:t>3</w:t>
      </w:r>
      <w:r w:rsidRPr="000A192D">
        <w:rPr>
          <w:sz w:val="26"/>
        </w:rPr>
        <w:t xml:space="preserve"> + x</w:t>
      </w:r>
      <w:r w:rsidRPr="000A192D">
        <w:rPr>
          <w:sz w:val="26"/>
          <w:vertAlign w:val="superscript"/>
        </w:rPr>
        <w:t>2</w:t>
      </w:r>
      <w:r w:rsidRPr="000A192D">
        <w:rPr>
          <w:sz w:val="26"/>
        </w:rPr>
        <w:t xml:space="preserve"> – 13 + 3x</w:t>
      </w:r>
    </w:p>
    <w:p w:rsidR="00673C34" w:rsidRPr="000A192D" w:rsidRDefault="00673C34" w:rsidP="00673C34">
      <w:pPr>
        <w:tabs>
          <w:tab w:val="right" w:pos="9781"/>
        </w:tabs>
        <w:spacing w:before="120" w:after="120" w:line="360" w:lineRule="exact"/>
        <w:jc w:val="both"/>
        <w:rPr>
          <w:sz w:val="26"/>
        </w:rPr>
      </w:pPr>
      <w:r w:rsidRPr="000A192D">
        <w:rPr>
          <w:sz w:val="26"/>
          <w:lang w:val="nl-NL"/>
        </w:rPr>
        <w:t xml:space="preserve">a) </w:t>
      </w:r>
      <w:r w:rsidRPr="000A192D">
        <w:rPr>
          <w:sz w:val="26"/>
        </w:rPr>
        <w:t xml:space="preserve">A(x) = M(x) – N(x) = – 8x – 10 </w:t>
      </w:r>
      <w:r w:rsidRPr="000A192D">
        <w:rPr>
          <w:sz w:val="26"/>
        </w:rPr>
        <w:tab/>
        <w:t>0,75đ</w:t>
      </w:r>
    </w:p>
    <w:p w:rsidR="00673C34" w:rsidRPr="000A192D" w:rsidRDefault="00673C34" w:rsidP="00673C34">
      <w:pPr>
        <w:tabs>
          <w:tab w:val="right" w:pos="9781"/>
        </w:tabs>
        <w:spacing w:before="120" w:after="120" w:line="360" w:lineRule="exact"/>
        <w:jc w:val="both"/>
        <w:rPr>
          <w:sz w:val="26"/>
        </w:rPr>
      </w:pPr>
      <w:r w:rsidRPr="000A192D">
        <w:rPr>
          <w:sz w:val="26"/>
        </w:rPr>
        <w:t>b) B(x) = M(x) + N(x) = 6x</w:t>
      </w:r>
      <w:r w:rsidRPr="000A192D">
        <w:rPr>
          <w:sz w:val="26"/>
          <w:vertAlign w:val="superscript"/>
        </w:rPr>
        <w:t>3</w:t>
      </w:r>
      <w:r w:rsidRPr="000A192D">
        <w:rPr>
          <w:sz w:val="26"/>
        </w:rPr>
        <w:t xml:space="preserve"> + 2x</w:t>
      </w:r>
      <w:r w:rsidRPr="000A192D">
        <w:rPr>
          <w:sz w:val="26"/>
          <w:vertAlign w:val="superscript"/>
        </w:rPr>
        <w:t>2</w:t>
      </w:r>
      <w:r w:rsidRPr="000A192D">
        <w:rPr>
          <w:sz w:val="26"/>
        </w:rPr>
        <w:t xml:space="preserve"> – 2x – 36 </w:t>
      </w:r>
      <w:r w:rsidRPr="000A192D">
        <w:rPr>
          <w:sz w:val="26"/>
        </w:rPr>
        <w:tab/>
        <w:t>0,75đ</w:t>
      </w:r>
    </w:p>
    <w:p w:rsidR="00673C34" w:rsidRPr="000A192D" w:rsidRDefault="00673C34" w:rsidP="00673C34">
      <w:pPr>
        <w:tabs>
          <w:tab w:val="right" w:pos="9781"/>
        </w:tabs>
        <w:spacing w:before="120" w:after="120" w:line="360" w:lineRule="exact"/>
        <w:jc w:val="both"/>
        <w:rPr>
          <w:sz w:val="26"/>
        </w:rPr>
      </w:pPr>
      <w:r w:rsidRPr="000A192D">
        <w:rPr>
          <w:sz w:val="26"/>
        </w:rPr>
        <w:t>c) B(1) = 6.1</w:t>
      </w:r>
      <w:r w:rsidRPr="000A192D">
        <w:rPr>
          <w:sz w:val="26"/>
          <w:vertAlign w:val="superscript"/>
        </w:rPr>
        <w:t>3</w:t>
      </w:r>
      <w:r w:rsidRPr="000A192D">
        <w:rPr>
          <w:sz w:val="26"/>
        </w:rPr>
        <w:t xml:space="preserve"> + 2.1</w:t>
      </w:r>
      <w:r w:rsidRPr="000A192D">
        <w:rPr>
          <w:sz w:val="26"/>
          <w:vertAlign w:val="superscript"/>
        </w:rPr>
        <w:t>2</w:t>
      </w:r>
      <w:r w:rsidRPr="000A192D">
        <w:rPr>
          <w:sz w:val="26"/>
        </w:rPr>
        <w:t xml:space="preserve"> – 2.1 – 36 = – 30 </w:t>
      </w:r>
      <w:r w:rsidRPr="000A192D">
        <w:rPr>
          <w:sz w:val="26"/>
        </w:rPr>
        <w:tab/>
        <w:t>0,25đ</w:t>
      </w:r>
    </w:p>
    <w:p w:rsidR="00673C34" w:rsidRPr="000A192D" w:rsidRDefault="00673C34" w:rsidP="00673C34">
      <w:pPr>
        <w:tabs>
          <w:tab w:val="right" w:pos="9781"/>
        </w:tabs>
        <w:spacing w:before="120" w:after="120" w:line="360" w:lineRule="exact"/>
        <w:jc w:val="both"/>
        <w:rPr>
          <w:sz w:val="26"/>
        </w:rPr>
      </w:pPr>
      <w:r w:rsidRPr="000A192D">
        <w:rPr>
          <w:sz w:val="26"/>
        </w:rPr>
        <w:t xml:space="preserve">Vậy x = 1 không phải là nghiệm của B(x) </w:t>
      </w:r>
      <w:r w:rsidRPr="000A192D">
        <w:rPr>
          <w:sz w:val="26"/>
        </w:rPr>
        <w:tab/>
        <w:t>0,25đ</w:t>
      </w:r>
    </w:p>
    <w:p w:rsidR="00673C34" w:rsidRPr="000A192D" w:rsidRDefault="00673C34" w:rsidP="00673C34">
      <w:pPr>
        <w:tabs>
          <w:tab w:val="right" w:pos="6718"/>
        </w:tabs>
        <w:spacing w:before="120" w:after="120"/>
        <w:jc w:val="both"/>
        <w:rPr>
          <w:sz w:val="26"/>
          <w:lang w:val="nl-NL"/>
        </w:rPr>
      </w:pPr>
      <w:r w:rsidRPr="000A192D">
        <w:rPr>
          <w:b/>
          <w:u w:val="single"/>
        </w:rPr>
        <w:t>Bài 3</w:t>
      </w:r>
      <w:r>
        <w:rPr>
          <w:b/>
          <w:u w:val="single"/>
        </w:rPr>
        <w:t xml:space="preserve"> </w:t>
      </w:r>
      <w:r w:rsidRPr="000A192D">
        <w:rPr>
          <w:b/>
          <w:u w:val="single"/>
        </w:rPr>
        <w:t>(1đ)</w:t>
      </w:r>
      <w:r w:rsidRPr="000A192D">
        <w:t>.</w:t>
      </w:r>
      <w:r w:rsidRPr="000A192D">
        <w:rPr>
          <w:sz w:val="26"/>
          <w:lang w:val="nl-NL"/>
        </w:rPr>
        <w:t xml:space="preserve"> </w:t>
      </w:r>
    </w:p>
    <w:p w:rsidR="00673C34" w:rsidRPr="000A192D" w:rsidRDefault="00673C34" w:rsidP="00673C34">
      <w:pPr>
        <w:tabs>
          <w:tab w:val="right" w:pos="9781"/>
        </w:tabs>
        <w:spacing w:before="120" w:after="120"/>
        <w:jc w:val="both"/>
        <w:rPr>
          <w:sz w:val="26"/>
          <w:lang w:val="nl-NL"/>
        </w:rPr>
      </w:pPr>
      <w:r w:rsidRPr="000A192D">
        <w:rPr>
          <w:position w:val="-14"/>
          <w:sz w:val="26"/>
          <w:lang w:val="nl-NL"/>
        </w:rPr>
        <w:object w:dxaOrig="4239" w:dyaOrig="440">
          <v:shape id="_x0000_i1037" type="#_x0000_t75" style="width:217.5pt;height:22.5pt" o:ole="">
            <v:imagedata r:id="rId21" o:title=""/>
          </v:shape>
          <o:OLEObject Type="Embed" ProgID="Equation.DSMT4" ShapeID="_x0000_i1037" DrawAspect="Content" ObjectID="_1617200313" r:id="rId22"/>
        </w:object>
      </w:r>
      <w:r w:rsidRPr="000A192D">
        <w:rPr>
          <w:sz w:val="26"/>
          <w:lang w:val="nl-NL"/>
        </w:rPr>
        <w:t xml:space="preserve"> </w:t>
      </w:r>
      <w:r w:rsidRPr="000A192D">
        <w:rPr>
          <w:sz w:val="26"/>
          <w:lang w:val="nl-NL"/>
        </w:rPr>
        <w:tab/>
        <w:t>0,25đ+0,25đ</w:t>
      </w:r>
    </w:p>
    <w:p w:rsidR="00673C34" w:rsidRPr="000A192D" w:rsidRDefault="00673C34" w:rsidP="00673C34">
      <w:pPr>
        <w:tabs>
          <w:tab w:val="right" w:pos="9781"/>
        </w:tabs>
        <w:spacing w:before="120" w:after="120"/>
        <w:jc w:val="both"/>
        <w:rPr>
          <w:sz w:val="26"/>
          <w:lang w:val="nl-NL"/>
        </w:rPr>
      </w:pPr>
      <w:r w:rsidRPr="000A192D">
        <w:rPr>
          <w:sz w:val="26"/>
          <w:lang w:val="nl-NL"/>
        </w:rPr>
        <w:t xml:space="preserve">Do x = – 2 là nghiệm của đa thức f(x) nên </w:t>
      </w:r>
      <w:r w:rsidRPr="000A192D">
        <w:rPr>
          <w:position w:val="-10"/>
          <w:sz w:val="26"/>
          <w:lang w:val="nl-NL"/>
        </w:rPr>
        <w:object w:dxaOrig="3620" w:dyaOrig="320">
          <v:shape id="_x0000_i1038" type="#_x0000_t75" style="width:184.5pt;height:16.5pt" o:ole="">
            <v:imagedata r:id="rId23" o:title=""/>
          </v:shape>
          <o:OLEObject Type="Embed" ProgID="Equation.DSMT4" ShapeID="_x0000_i1038" DrawAspect="Content" ObjectID="_1617200314" r:id="rId24"/>
        </w:object>
      </w:r>
      <w:r w:rsidRPr="000A192D">
        <w:rPr>
          <w:sz w:val="26"/>
          <w:lang w:val="nl-NL"/>
        </w:rPr>
        <w:tab/>
        <w:t>0,5đ</w:t>
      </w:r>
    </w:p>
    <w:p w:rsidR="00673C34" w:rsidRPr="000A192D" w:rsidRDefault="00673C34" w:rsidP="00673C34">
      <w:pPr>
        <w:tabs>
          <w:tab w:val="num" w:pos="2160"/>
          <w:tab w:val="right" w:pos="6718"/>
        </w:tabs>
        <w:spacing w:after="120"/>
        <w:jc w:val="both"/>
        <w:rPr>
          <w:sz w:val="26"/>
          <w:lang w:val="nl-NL"/>
        </w:rPr>
      </w:pPr>
      <w:r w:rsidRPr="000A192D">
        <w:rPr>
          <w:b/>
          <w:sz w:val="26"/>
          <w:szCs w:val="26"/>
          <w:u w:val="single"/>
        </w:rPr>
        <w:lastRenderedPageBreak/>
        <w:t>Bài 4 (1,5đ).</w:t>
      </w:r>
      <w:r w:rsidRPr="000A192D">
        <w:rPr>
          <w:lang w:val="nl-NL"/>
        </w:rPr>
        <w:t xml:space="preserve"> </w:t>
      </w:r>
    </w:p>
    <w:p w:rsidR="00673C34" w:rsidRPr="000A192D" w:rsidRDefault="00673C34" w:rsidP="00673C34">
      <w:pPr>
        <w:spacing w:after="120"/>
        <w:rPr>
          <w:sz w:val="26"/>
        </w:rPr>
      </w:pPr>
      <w:r w:rsidRPr="000A192D">
        <w:rPr>
          <w:sz w:val="26"/>
        </w:rPr>
        <w:t>a) Dấu hiệu điều tra là điểm số trong hội thi “Giải toán trên Internet – ViOlympic”</w:t>
      </w:r>
    </w:p>
    <w:p w:rsidR="00673C34" w:rsidRPr="000A192D" w:rsidRDefault="00673C34" w:rsidP="00673C34">
      <w:pPr>
        <w:tabs>
          <w:tab w:val="right" w:pos="9781"/>
        </w:tabs>
        <w:spacing w:after="120"/>
        <w:ind w:right="-2"/>
        <w:jc w:val="both"/>
        <w:rPr>
          <w:sz w:val="26"/>
        </w:rPr>
      </w:pPr>
      <w:r w:rsidRPr="000A192D">
        <w:rPr>
          <w:sz w:val="26"/>
        </w:rPr>
        <w:t xml:space="preserve">Cấp thành phố (vòng 17) – Lớp 7 – Năm học 2014 – 2015 </w:t>
      </w:r>
      <w:r w:rsidRPr="000A192D">
        <w:rPr>
          <w:sz w:val="26"/>
        </w:rPr>
        <w:tab/>
        <w:t>0,5đ</w:t>
      </w:r>
    </w:p>
    <w:p w:rsidR="00673C34" w:rsidRPr="000A192D" w:rsidRDefault="00673C34" w:rsidP="00673C34">
      <w:pPr>
        <w:tabs>
          <w:tab w:val="right" w:pos="9781"/>
        </w:tabs>
        <w:spacing w:after="120"/>
        <w:ind w:right="-2"/>
        <w:jc w:val="both"/>
        <w:rPr>
          <w:sz w:val="26"/>
        </w:rPr>
      </w:pPr>
      <w:r w:rsidRPr="000A192D">
        <w:rPr>
          <w:sz w:val="26"/>
        </w:rPr>
        <w:t>b)   M</w:t>
      </w:r>
      <w:r w:rsidRPr="000A192D">
        <w:rPr>
          <w:sz w:val="26"/>
          <w:vertAlign w:val="subscript"/>
        </w:rPr>
        <w:t>0</w:t>
      </w:r>
      <w:r w:rsidRPr="000A192D">
        <w:rPr>
          <w:sz w:val="26"/>
        </w:rPr>
        <w:t xml:space="preserve"> = 220 </w:t>
      </w:r>
      <w:r w:rsidRPr="000A192D">
        <w:rPr>
          <w:sz w:val="26"/>
        </w:rPr>
        <w:tab/>
        <w:t>0,5đ</w:t>
      </w:r>
    </w:p>
    <w:p w:rsidR="00673C34" w:rsidRPr="000A192D" w:rsidRDefault="00673C34" w:rsidP="00673C34">
      <w:pPr>
        <w:tabs>
          <w:tab w:val="right" w:pos="6718"/>
          <w:tab w:val="right" w:pos="8379"/>
        </w:tabs>
        <w:spacing w:after="120"/>
        <w:ind w:right="-2"/>
        <w:jc w:val="both"/>
        <w:rPr>
          <w:sz w:val="26"/>
          <w:lang w:val="nl-NL"/>
        </w:rPr>
      </w:pPr>
      <w:r w:rsidRPr="000A192D">
        <w:rPr>
          <w:sz w:val="26"/>
        </w:rPr>
        <w:t xml:space="preserve">c)  </w:t>
      </w:r>
      <w:r>
        <w:rPr>
          <w:sz w:val="26"/>
        </w:rPr>
        <w:t xml:space="preserve"> </w:t>
      </w:r>
      <w:r w:rsidRPr="000A192D">
        <w:rPr>
          <w:position w:val="-24"/>
          <w:sz w:val="26"/>
          <w:lang w:val="nl-NL"/>
        </w:rPr>
        <w:object w:dxaOrig="8360" w:dyaOrig="620">
          <v:shape id="_x0000_i1039" type="#_x0000_t75" style="width:414pt;height:30.75pt" o:ole="">
            <v:imagedata r:id="rId25" o:title=""/>
          </v:shape>
          <o:OLEObject Type="Embed" ProgID="Equation.DSMT4" ShapeID="_x0000_i1039" DrawAspect="Content" ObjectID="_1617200315" r:id="rId26"/>
        </w:object>
      </w:r>
    </w:p>
    <w:p w:rsidR="00673C34" w:rsidRPr="000A192D" w:rsidRDefault="00673C34" w:rsidP="00673C34">
      <w:pPr>
        <w:tabs>
          <w:tab w:val="right" w:pos="9781"/>
        </w:tabs>
        <w:spacing w:after="120"/>
        <w:ind w:right="-2"/>
        <w:jc w:val="both"/>
        <w:rPr>
          <w:sz w:val="26"/>
        </w:rPr>
      </w:pPr>
      <w:r w:rsidRPr="000A192D">
        <w:rPr>
          <w:position w:val="-6"/>
          <w:sz w:val="26"/>
          <w:lang w:val="nl-NL"/>
        </w:rPr>
        <w:object w:dxaOrig="859" w:dyaOrig="340">
          <v:shape id="_x0000_i1040" type="#_x0000_t75" style="width:42.75pt;height:16.5pt" o:ole="">
            <v:imagedata r:id="rId27" o:title=""/>
          </v:shape>
          <o:OLEObject Type="Embed" ProgID="Equation.DSMT4" ShapeID="_x0000_i1040" DrawAspect="Content" ObjectID="_1617200316" r:id="rId28"/>
        </w:object>
      </w:r>
      <w:r w:rsidRPr="000A192D">
        <w:rPr>
          <w:sz w:val="26"/>
          <w:lang w:val="nl-NL"/>
        </w:rPr>
        <w:t xml:space="preserve"> </w:t>
      </w:r>
      <w:r w:rsidRPr="000A192D">
        <w:rPr>
          <w:sz w:val="26"/>
          <w:lang w:val="nl-NL"/>
        </w:rPr>
        <w:tab/>
        <w:t>0,5đ</w:t>
      </w:r>
    </w:p>
    <w:p w:rsidR="00673C34" w:rsidRDefault="00673C34" w:rsidP="00673C34">
      <w:pPr>
        <w:spacing w:after="120"/>
        <w:rPr>
          <w:b/>
          <w:sz w:val="26"/>
          <w:szCs w:val="26"/>
          <w:u w:val="single"/>
        </w:rPr>
      </w:pPr>
    </w:p>
    <w:p w:rsidR="00673C34" w:rsidRPr="000A192D" w:rsidRDefault="00673C34" w:rsidP="00673C34">
      <w:pPr>
        <w:spacing w:after="120"/>
        <w:rPr>
          <w:sz w:val="26"/>
          <w:szCs w:val="28"/>
        </w:rPr>
      </w:pPr>
      <w:r w:rsidRPr="000A192D">
        <w:rPr>
          <w:b/>
          <w:sz w:val="26"/>
          <w:szCs w:val="26"/>
          <w:u w:val="single"/>
        </w:rPr>
        <w:t>Bài 5 (3,5 điểm</w:t>
      </w:r>
      <w:r w:rsidRPr="000A192D">
        <w:rPr>
          <w:b/>
          <w:szCs w:val="26"/>
          <w:u w:val="single"/>
        </w:rPr>
        <w:t>)</w:t>
      </w:r>
      <w:r w:rsidRPr="000A192D">
        <w:rPr>
          <w:sz w:val="26"/>
          <w:szCs w:val="28"/>
        </w:rPr>
        <w:t xml:space="preserve">. </w:t>
      </w:r>
    </w:p>
    <w:p w:rsidR="00673C34" w:rsidRPr="000A192D" w:rsidRDefault="00673C34" w:rsidP="00673C34">
      <w:pPr>
        <w:pStyle w:val="ListParagraph"/>
        <w:spacing w:after="120" w:line="360" w:lineRule="exact"/>
        <w:ind w:left="0"/>
        <w:rPr>
          <w:b/>
          <w:sz w:val="26"/>
          <w:szCs w:val="28"/>
        </w:rPr>
      </w:pPr>
      <w:r w:rsidRPr="000A192D">
        <w:rPr>
          <w:b/>
          <w:sz w:val="26"/>
          <w:szCs w:val="28"/>
        </w:rPr>
        <w:t>a) Chứng minh  ∆ ABH và ∆ AHC bằng nhau.</w:t>
      </w:r>
      <w:r w:rsidRPr="000A192D">
        <w:rPr>
          <w:b/>
          <w:sz w:val="26"/>
          <w:szCs w:val="28"/>
        </w:rPr>
        <w:tab/>
      </w:r>
    </w:p>
    <w:p w:rsidR="00673C34" w:rsidRPr="000A192D" w:rsidRDefault="00673C34" w:rsidP="00673C34">
      <w:pPr>
        <w:pStyle w:val="ListParagraph"/>
        <w:spacing w:after="120" w:line="360" w:lineRule="exact"/>
        <w:ind w:left="0"/>
        <w:rPr>
          <w:sz w:val="26"/>
          <w:szCs w:val="28"/>
        </w:rPr>
      </w:pPr>
      <w:r w:rsidRPr="000A192D">
        <w:rPr>
          <w:sz w:val="26"/>
          <w:szCs w:val="28"/>
        </w:rPr>
        <w:t>∆ ABH và ∆ AHC có:</w:t>
      </w:r>
    </w:p>
    <w:p w:rsidR="00673C34" w:rsidRPr="000A192D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  <w:lang w:val="vi-VN"/>
        </w:rPr>
      </w:pPr>
      <w:r w:rsidRPr="000A192D">
        <w:rPr>
          <w:position w:val="-6"/>
          <w:sz w:val="26"/>
          <w:lang w:val="nl-NL"/>
        </w:rPr>
        <w:object w:dxaOrig="1860" w:dyaOrig="360">
          <v:shape id="_x0000_i1041" type="#_x0000_t75" style="width:92.25pt;height:18pt" o:ole="">
            <v:imagedata r:id="rId29" o:title=""/>
          </v:shape>
          <o:OLEObject Type="Embed" ProgID="Equation.DSMT4" ShapeID="_x0000_i1041" DrawAspect="Content" ObjectID="_1617200317" r:id="rId30"/>
        </w:object>
      </w:r>
      <w:r w:rsidRPr="000A192D">
        <w:rPr>
          <w:sz w:val="26"/>
          <w:lang w:val="nl-NL"/>
        </w:rPr>
        <w:t>(do AH là đ</w:t>
      </w:r>
      <w:r w:rsidRPr="000A192D">
        <w:rPr>
          <w:sz w:val="26"/>
          <w:lang w:val="vi-VN"/>
        </w:rPr>
        <w:t xml:space="preserve">ường cao của </w:t>
      </w:r>
      <w:r w:rsidRPr="000A192D">
        <w:rPr>
          <w:sz w:val="26"/>
          <w:szCs w:val="28"/>
        </w:rPr>
        <w:t xml:space="preserve">∆ ABC) </w:t>
      </w:r>
      <w:r w:rsidRPr="000A192D">
        <w:rPr>
          <w:sz w:val="26"/>
          <w:szCs w:val="28"/>
        </w:rPr>
        <w:tab/>
        <w:t>0,25đ</w:t>
      </w:r>
    </w:p>
    <w:p w:rsidR="00673C34" w:rsidRPr="000A192D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</w:rPr>
      </w:pPr>
      <w:r w:rsidRPr="000A192D">
        <w:rPr>
          <w:position w:val="-6"/>
          <w:sz w:val="26"/>
          <w:lang w:val="nl-NL"/>
        </w:rPr>
        <w:object w:dxaOrig="1340" w:dyaOrig="360">
          <v:shape id="_x0000_i1042" type="#_x0000_t75" style="width:66pt;height:18pt" o:ole="">
            <v:imagedata r:id="rId31" o:title=""/>
          </v:shape>
          <o:OLEObject Type="Embed" ProgID="Equation.DSMT4" ShapeID="_x0000_i1042" DrawAspect="Content" ObjectID="_1617200318" r:id="rId32"/>
        </w:object>
      </w:r>
      <w:r w:rsidRPr="000A192D">
        <w:rPr>
          <w:sz w:val="26"/>
          <w:lang w:val="nl-NL"/>
        </w:rPr>
        <w:t xml:space="preserve">   (do </w:t>
      </w:r>
      <w:r w:rsidRPr="000A192D">
        <w:rPr>
          <w:sz w:val="26"/>
          <w:szCs w:val="28"/>
        </w:rPr>
        <w:t xml:space="preserve">∆ ABC cân tại A) </w:t>
      </w:r>
      <w:r w:rsidRPr="000A192D">
        <w:rPr>
          <w:sz w:val="26"/>
          <w:szCs w:val="28"/>
        </w:rPr>
        <w:tab/>
        <w:t>0,25đ</w:t>
      </w:r>
    </w:p>
    <w:p w:rsidR="00673C34" w:rsidRPr="000A192D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</w:rPr>
      </w:pPr>
      <w:r w:rsidRPr="000A192D">
        <w:rPr>
          <w:sz w:val="26"/>
          <w:szCs w:val="28"/>
        </w:rPr>
        <w:t>AB = AC (</w:t>
      </w:r>
      <w:r w:rsidRPr="000A192D">
        <w:rPr>
          <w:sz w:val="26"/>
          <w:lang w:val="nl-NL"/>
        </w:rPr>
        <w:t xml:space="preserve">do </w:t>
      </w:r>
      <w:r w:rsidRPr="000A192D">
        <w:rPr>
          <w:sz w:val="26"/>
          <w:szCs w:val="28"/>
        </w:rPr>
        <w:t xml:space="preserve">∆ ABC cân tại A) </w:t>
      </w:r>
      <w:r w:rsidRPr="000A192D">
        <w:rPr>
          <w:sz w:val="26"/>
          <w:szCs w:val="28"/>
        </w:rPr>
        <w:tab/>
        <w:t>0,25đ</w:t>
      </w:r>
    </w:p>
    <w:p w:rsidR="00673C34" w:rsidRPr="000A192D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</w:rPr>
      </w:pPr>
      <w:r w:rsidRPr="000A192D">
        <w:rPr>
          <w:sz w:val="26"/>
          <w:szCs w:val="28"/>
        </w:rPr>
        <w:t>Suy ra: ∆ ABH =  ∆ AHC (cạnh huyền –</w:t>
      </w:r>
      <w:r>
        <w:rPr>
          <w:sz w:val="26"/>
          <w:szCs w:val="28"/>
        </w:rPr>
        <w:t xml:space="preserve"> </w:t>
      </w:r>
      <w:r w:rsidRPr="000A192D">
        <w:rPr>
          <w:sz w:val="26"/>
          <w:szCs w:val="28"/>
        </w:rPr>
        <w:t xml:space="preserve">góc nhọn) </w:t>
      </w:r>
      <w:r w:rsidRPr="000A192D">
        <w:rPr>
          <w:sz w:val="26"/>
          <w:szCs w:val="28"/>
        </w:rPr>
        <w:tab/>
        <w:t>0,25đ</w:t>
      </w:r>
    </w:p>
    <w:p w:rsidR="00673C34" w:rsidRPr="00737869" w:rsidRDefault="00673C34" w:rsidP="00673C34">
      <w:pPr>
        <w:pStyle w:val="ListParagraph"/>
        <w:spacing w:after="120"/>
        <w:ind w:left="0"/>
        <w:rPr>
          <w:b/>
          <w:sz w:val="26"/>
          <w:szCs w:val="28"/>
        </w:rPr>
      </w:pPr>
      <w:r w:rsidRPr="004D7866">
        <w:rPr>
          <w:noProof/>
          <w:sz w:val="22"/>
          <w:szCs w:val="22"/>
        </w:rPr>
        <w:pict>
          <v:shape id="_x0000_s2470" type="#_x0000_t75" style="position:absolute;margin-left:220.5pt;margin-top:27.85pt;width:192pt;height:210pt;z-index:251660288">
            <v:imagedata r:id="rId33" o:title=""/>
          </v:shape>
        </w:pict>
      </w:r>
      <w:r w:rsidRPr="00737869">
        <w:rPr>
          <w:b/>
          <w:sz w:val="26"/>
          <w:szCs w:val="28"/>
        </w:rPr>
        <w:t>b)</w:t>
      </w:r>
      <w:r>
        <w:rPr>
          <w:b/>
          <w:sz w:val="26"/>
          <w:szCs w:val="28"/>
        </w:rPr>
        <w:t xml:space="preserve">  </w:t>
      </w:r>
      <w:r w:rsidRPr="00737869">
        <w:rPr>
          <w:b/>
          <w:sz w:val="26"/>
          <w:szCs w:val="28"/>
        </w:rPr>
        <w:t xml:space="preserve">Kẻ  HE // AB (E </w:t>
      </w:r>
      <w:r w:rsidRPr="00737869">
        <w:rPr>
          <w:b/>
          <w:sz w:val="26"/>
          <w:szCs w:val="28"/>
        </w:rPr>
        <w:fldChar w:fldCharType="begin"/>
      </w:r>
      <w:r w:rsidRPr="00737869">
        <w:rPr>
          <w:b/>
          <w:sz w:val="26"/>
          <w:szCs w:val="28"/>
        </w:rPr>
        <w:instrText xml:space="preserve"> QUOTE </w:instrText>
      </w:r>
      <w:r w:rsidRPr="004D7866">
        <w:rPr>
          <w:b/>
          <w:position w:val="-11"/>
          <w:sz w:val="20"/>
        </w:rPr>
        <w:pict>
          <v:shape id="_x0000_i1043" type="#_x0000_t75" style="width:8.25pt;height:18.75pt" equationxml="&lt;">
            <v:imagedata r:id="rId10" o:title="" chromakey="white"/>
          </v:shape>
        </w:pict>
      </w:r>
      <w:r w:rsidRPr="00737869">
        <w:rPr>
          <w:b/>
          <w:sz w:val="26"/>
          <w:szCs w:val="28"/>
        </w:rPr>
        <w:instrText xml:space="preserve"> </w:instrText>
      </w:r>
      <w:r w:rsidRPr="00737869">
        <w:rPr>
          <w:b/>
          <w:sz w:val="26"/>
          <w:szCs w:val="28"/>
        </w:rPr>
        <w:fldChar w:fldCharType="separate"/>
      </w:r>
      <w:r w:rsidRPr="004D7866">
        <w:rPr>
          <w:b/>
          <w:position w:val="-11"/>
          <w:sz w:val="20"/>
        </w:rPr>
        <w:pict>
          <v:shape id="_x0000_i1044" type="#_x0000_t75" style="width:8.25pt;height:18.75pt" equationxml="&lt;">
            <v:imagedata r:id="rId10" o:title="" chromakey="white"/>
          </v:shape>
        </w:pict>
      </w:r>
      <w:r w:rsidRPr="00737869">
        <w:rPr>
          <w:b/>
          <w:sz w:val="26"/>
          <w:szCs w:val="28"/>
        </w:rPr>
        <w:fldChar w:fldCharType="end"/>
      </w:r>
      <w:r w:rsidRPr="00737869">
        <w:rPr>
          <w:b/>
          <w:sz w:val="26"/>
          <w:szCs w:val="28"/>
        </w:rPr>
        <w:t xml:space="preserve"> AC). Chứng minh ∆ AHE cân và HE = </w:t>
      </w:r>
      <w:r w:rsidRPr="00737869">
        <w:rPr>
          <w:b/>
          <w:sz w:val="26"/>
          <w:szCs w:val="28"/>
        </w:rPr>
        <w:fldChar w:fldCharType="begin"/>
      </w:r>
      <w:r w:rsidRPr="00737869">
        <w:rPr>
          <w:b/>
          <w:sz w:val="26"/>
          <w:szCs w:val="28"/>
        </w:rPr>
        <w:instrText xml:space="preserve"> QUOTE </w:instrText>
      </w:r>
      <w:r w:rsidRPr="004D7866">
        <w:rPr>
          <w:b/>
          <w:position w:val="-23"/>
          <w:sz w:val="20"/>
        </w:rPr>
        <w:pict>
          <v:shape id="_x0000_i1045" type="#_x0000_t75" style="width:6.75pt;height:30pt" equationxml="&lt;">
            <v:imagedata r:id="rId11" o:title="" chromakey="white"/>
          </v:shape>
        </w:pict>
      </w:r>
      <w:r w:rsidRPr="00737869">
        <w:rPr>
          <w:b/>
          <w:sz w:val="26"/>
          <w:szCs w:val="28"/>
        </w:rPr>
        <w:instrText xml:space="preserve"> </w:instrText>
      </w:r>
      <w:r w:rsidRPr="00737869">
        <w:rPr>
          <w:b/>
          <w:sz w:val="26"/>
          <w:szCs w:val="28"/>
        </w:rPr>
        <w:fldChar w:fldCharType="separate"/>
      </w:r>
      <w:r w:rsidRPr="004D7866">
        <w:rPr>
          <w:b/>
          <w:position w:val="-23"/>
          <w:sz w:val="20"/>
        </w:rPr>
        <w:pict>
          <v:shape id="_x0000_i1046" type="#_x0000_t75" style="width:6.75pt;height:30pt" equationxml="&lt;">
            <v:imagedata r:id="rId11" o:title="" chromakey="white"/>
          </v:shape>
        </w:pict>
      </w:r>
      <w:r w:rsidRPr="00737869">
        <w:rPr>
          <w:b/>
          <w:sz w:val="26"/>
          <w:szCs w:val="28"/>
        </w:rPr>
        <w:fldChar w:fldCharType="end"/>
      </w:r>
      <w:r w:rsidRPr="00737869">
        <w:rPr>
          <w:b/>
          <w:sz w:val="26"/>
          <w:szCs w:val="28"/>
        </w:rPr>
        <w:t>AC.</w:t>
      </w:r>
    </w:p>
    <w:p w:rsidR="00673C34" w:rsidRPr="000A192D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</w:rPr>
      </w:pPr>
      <w:r w:rsidRPr="000A192D">
        <w:rPr>
          <w:sz w:val="26"/>
          <w:szCs w:val="28"/>
        </w:rPr>
        <w:t>Ta có:</w:t>
      </w:r>
      <w:r w:rsidRPr="000A192D">
        <w:rPr>
          <w:sz w:val="26"/>
          <w:lang w:val="nl-NL"/>
        </w:rPr>
        <w:t xml:space="preserve"> </w:t>
      </w:r>
      <w:r w:rsidRPr="000A192D">
        <w:rPr>
          <w:position w:val="-6"/>
          <w:sz w:val="26"/>
          <w:lang w:val="nl-NL"/>
        </w:rPr>
        <w:object w:dxaOrig="1320" w:dyaOrig="360">
          <v:shape id="_x0000_i1047" type="#_x0000_t75" style="width:65.25pt;height:18pt" o:ole="">
            <v:imagedata r:id="rId34" o:title=""/>
          </v:shape>
          <o:OLEObject Type="Embed" ProgID="Equation.DSMT4" ShapeID="_x0000_i1047" DrawAspect="Content" ObjectID="_1617200319" r:id="rId35"/>
        </w:object>
      </w:r>
      <w:r w:rsidRPr="000A192D">
        <w:rPr>
          <w:sz w:val="26"/>
          <w:lang w:val="nl-NL"/>
        </w:rPr>
        <w:t xml:space="preserve"> (do </w:t>
      </w:r>
      <w:r w:rsidRPr="000A192D">
        <w:rPr>
          <w:sz w:val="26"/>
          <w:szCs w:val="28"/>
        </w:rPr>
        <w:t>∆ ABH =  ∆ AHC)</w:t>
      </w:r>
      <w:r>
        <w:rPr>
          <w:sz w:val="26"/>
          <w:szCs w:val="28"/>
        </w:rPr>
        <w:t xml:space="preserve"> </w:t>
      </w:r>
      <w:r>
        <w:rPr>
          <w:sz w:val="26"/>
          <w:szCs w:val="28"/>
        </w:rPr>
        <w:tab/>
      </w:r>
    </w:p>
    <w:p w:rsidR="00673C34" w:rsidRPr="000A192D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lang w:val="nl-NL"/>
        </w:rPr>
      </w:pPr>
      <w:r w:rsidRPr="000A192D">
        <w:rPr>
          <w:sz w:val="26"/>
          <w:szCs w:val="28"/>
        </w:rPr>
        <w:t xml:space="preserve">Mà </w:t>
      </w:r>
      <w:r w:rsidRPr="000A192D">
        <w:rPr>
          <w:position w:val="-4"/>
          <w:sz w:val="26"/>
          <w:lang w:val="nl-NL"/>
        </w:rPr>
        <w:object w:dxaOrig="1300" w:dyaOrig="340">
          <v:shape id="_x0000_i1048" type="#_x0000_t75" style="width:64.5pt;height:16.5pt" o:ole="">
            <v:imagedata r:id="rId36" o:title=""/>
          </v:shape>
          <o:OLEObject Type="Embed" ProgID="Equation.DSMT4" ShapeID="_x0000_i1048" DrawAspect="Content" ObjectID="_1617200320" r:id="rId37"/>
        </w:object>
      </w:r>
      <w:r w:rsidRPr="000A192D">
        <w:rPr>
          <w:sz w:val="26"/>
          <w:lang w:val="nl-NL"/>
        </w:rPr>
        <w:t xml:space="preserve"> (so le trong)</w:t>
      </w:r>
      <w:r>
        <w:rPr>
          <w:sz w:val="26"/>
          <w:lang w:val="nl-NL"/>
        </w:rPr>
        <w:t xml:space="preserve"> </w:t>
      </w:r>
    </w:p>
    <w:p w:rsidR="00673C34" w:rsidRPr="000A192D" w:rsidRDefault="00673C34" w:rsidP="00673C34">
      <w:pPr>
        <w:pStyle w:val="ListParagraph"/>
        <w:spacing w:after="120" w:line="360" w:lineRule="exact"/>
        <w:ind w:left="0"/>
        <w:rPr>
          <w:sz w:val="26"/>
          <w:lang w:val="nl-NL"/>
        </w:rPr>
      </w:pPr>
      <w:r w:rsidRPr="000A192D">
        <w:rPr>
          <w:sz w:val="26"/>
          <w:lang w:val="nl-NL"/>
        </w:rPr>
        <w:t xml:space="preserve">Nên </w:t>
      </w:r>
      <w:r w:rsidRPr="000A192D">
        <w:rPr>
          <w:position w:val="-6"/>
          <w:sz w:val="26"/>
          <w:lang w:val="nl-NL"/>
        </w:rPr>
        <w:object w:dxaOrig="1320" w:dyaOrig="360">
          <v:shape id="_x0000_i1049" type="#_x0000_t75" style="width:65.25pt;height:18pt" o:ole="">
            <v:imagedata r:id="rId38" o:title=""/>
          </v:shape>
          <o:OLEObject Type="Embed" ProgID="Equation.DSMT4" ShapeID="_x0000_i1049" DrawAspect="Content" ObjectID="_1617200321" r:id="rId39"/>
        </w:object>
      </w:r>
    </w:p>
    <w:p w:rsidR="00673C34" w:rsidRPr="000A192D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lang w:val="nl-NL"/>
        </w:rPr>
      </w:pPr>
      <w:r w:rsidRPr="000A192D">
        <w:rPr>
          <w:sz w:val="26"/>
          <w:lang w:val="nl-NL"/>
        </w:rPr>
        <w:t xml:space="preserve">Hay </w:t>
      </w:r>
      <w:r w:rsidRPr="000A192D">
        <w:rPr>
          <w:position w:val="-4"/>
          <w:sz w:val="26"/>
          <w:lang w:val="nl-NL"/>
        </w:rPr>
        <w:object w:dxaOrig="1300" w:dyaOrig="340">
          <v:shape id="_x0000_i1050" type="#_x0000_t75" style="width:64.5pt;height:16.5pt" o:ole="">
            <v:imagedata r:id="rId40" o:title=""/>
          </v:shape>
          <o:OLEObject Type="Embed" ProgID="Equation.DSMT4" ShapeID="_x0000_i1050" DrawAspect="Content" ObjectID="_1617200322" r:id="rId41"/>
        </w:object>
      </w:r>
      <w:r>
        <w:rPr>
          <w:sz w:val="26"/>
          <w:lang w:val="nl-NL"/>
        </w:rPr>
        <w:t xml:space="preserve"> </w:t>
      </w:r>
      <w:r>
        <w:rPr>
          <w:sz w:val="26"/>
          <w:lang w:val="nl-NL"/>
        </w:rPr>
        <w:tab/>
        <w:t>0,25đ</w:t>
      </w:r>
    </w:p>
    <w:p w:rsidR="00673C34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</w:rPr>
      </w:pPr>
      <w:r w:rsidRPr="000A192D">
        <w:rPr>
          <w:sz w:val="26"/>
          <w:lang w:val="nl-NL"/>
        </w:rPr>
        <w:t xml:space="preserve">Suy ra </w:t>
      </w:r>
      <w:r w:rsidRPr="000A192D">
        <w:rPr>
          <w:sz w:val="26"/>
          <w:szCs w:val="28"/>
        </w:rPr>
        <w:t>∆ AHE cân tại E</w:t>
      </w:r>
      <w:r>
        <w:rPr>
          <w:sz w:val="26"/>
          <w:szCs w:val="28"/>
        </w:rPr>
        <w:t xml:space="preserve"> </w:t>
      </w:r>
      <w:r>
        <w:rPr>
          <w:sz w:val="26"/>
          <w:szCs w:val="28"/>
        </w:rPr>
        <w:tab/>
        <w:t>0,25đ</w:t>
      </w:r>
    </w:p>
    <w:p w:rsidR="00673C34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</w:rPr>
      </w:pPr>
      <w:r>
        <w:rPr>
          <w:sz w:val="26"/>
          <w:szCs w:val="28"/>
        </w:rPr>
        <w:t xml:space="preserve">Suy ra HE = EA (1) </w:t>
      </w:r>
    </w:p>
    <w:p w:rsidR="00673C34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lang w:val="nl-NL"/>
        </w:rPr>
      </w:pPr>
      <w:r>
        <w:rPr>
          <w:sz w:val="26"/>
          <w:szCs w:val="28"/>
        </w:rPr>
        <w:t xml:space="preserve">Ta lại có: </w:t>
      </w:r>
      <w:r w:rsidRPr="000A192D">
        <w:rPr>
          <w:position w:val="-6"/>
          <w:sz w:val="26"/>
          <w:lang w:val="nl-NL"/>
        </w:rPr>
        <w:object w:dxaOrig="1280" w:dyaOrig="360">
          <v:shape id="_x0000_i1051" type="#_x0000_t75" style="width:63pt;height:18pt" o:ole="">
            <v:imagedata r:id="rId42" o:title=""/>
          </v:shape>
          <o:OLEObject Type="Embed" ProgID="Equation.DSMT4" ShapeID="_x0000_i1051" DrawAspect="Content" ObjectID="_1617200323" r:id="rId43"/>
        </w:object>
      </w:r>
      <w:r>
        <w:rPr>
          <w:sz w:val="26"/>
          <w:lang w:val="nl-NL"/>
        </w:rPr>
        <w:t xml:space="preserve"> (đồng vị)</w:t>
      </w:r>
    </w:p>
    <w:p w:rsidR="00673C34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lang w:val="nl-NL"/>
        </w:rPr>
      </w:pPr>
      <w:r>
        <w:rPr>
          <w:sz w:val="26"/>
          <w:lang w:val="nl-NL"/>
        </w:rPr>
        <w:t xml:space="preserve">Mà  </w:t>
      </w:r>
      <w:r w:rsidRPr="000A192D">
        <w:rPr>
          <w:position w:val="-6"/>
          <w:sz w:val="26"/>
          <w:lang w:val="nl-NL"/>
        </w:rPr>
        <w:object w:dxaOrig="1280" w:dyaOrig="360">
          <v:shape id="_x0000_i1052" type="#_x0000_t75" style="width:63pt;height:18pt" o:ole="">
            <v:imagedata r:id="rId44" o:title=""/>
          </v:shape>
          <o:OLEObject Type="Embed" ProgID="Equation.DSMT4" ShapeID="_x0000_i1052" DrawAspect="Content" ObjectID="_1617200324" r:id="rId45"/>
        </w:object>
      </w:r>
    </w:p>
    <w:p w:rsidR="00673C34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lang w:val="nl-NL"/>
        </w:rPr>
      </w:pPr>
      <w:r>
        <w:rPr>
          <w:sz w:val="26"/>
          <w:lang w:val="nl-NL"/>
        </w:rPr>
        <w:t xml:space="preserve">Nên </w:t>
      </w:r>
      <w:r w:rsidRPr="000A192D">
        <w:rPr>
          <w:position w:val="-6"/>
          <w:sz w:val="26"/>
          <w:lang w:val="nl-NL"/>
        </w:rPr>
        <w:object w:dxaOrig="1280" w:dyaOrig="360">
          <v:shape id="_x0000_i1053" type="#_x0000_t75" style="width:63pt;height:18pt" o:ole="">
            <v:imagedata r:id="rId46" o:title=""/>
          </v:shape>
          <o:OLEObject Type="Embed" ProgID="Equation.DSMT4" ShapeID="_x0000_i1053" DrawAspect="Content" ObjectID="_1617200325" r:id="rId47"/>
        </w:object>
      </w:r>
    </w:p>
    <w:p w:rsidR="00673C34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</w:rPr>
      </w:pPr>
      <w:r>
        <w:rPr>
          <w:sz w:val="26"/>
          <w:lang w:val="nl-NL"/>
        </w:rPr>
        <w:t xml:space="preserve">Suy ra </w:t>
      </w:r>
      <w:r w:rsidRPr="000A192D">
        <w:rPr>
          <w:sz w:val="26"/>
          <w:szCs w:val="28"/>
        </w:rPr>
        <w:t>∆</w:t>
      </w:r>
      <w:r>
        <w:rPr>
          <w:sz w:val="26"/>
          <w:szCs w:val="28"/>
        </w:rPr>
        <w:t xml:space="preserve"> </w:t>
      </w:r>
      <w:r w:rsidRPr="000A192D">
        <w:rPr>
          <w:sz w:val="26"/>
          <w:szCs w:val="28"/>
        </w:rPr>
        <w:t>E</w:t>
      </w:r>
      <w:r>
        <w:rPr>
          <w:sz w:val="26"/>
          <w:szCs w:val="28"/>
        </w:rPr>
        <w:t>HC</w:t>
      </w:r>
      <w:r w:rsidRPr="000A192D">
        <w:rPr>
          <w:sz w:val="26"/>
          <w:szCs w:val="28"/>
        </w:rPr>
        <w:t xml:space="preserve"> cân tại E</w:t>
      </w:r>
      <w:r>
        <w:rPr>
          <w:sz w:val="26"/>
          <w:szCs w:val="28"/>
        </w:rPr>
        <w:t xml:space="preserve"> </w:t>
      </w:r>
      <w:r>
        <w:rPr>
          <w:sz w:val="26"/>
          <w:szCs w:val="28"/>
        </w:rPr>
        <w:tab/>
        <w:t>0,25đ</w:t>
      </w:r>
    </w:p>
    <w:p w:rsidR="00673C34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</w:rPr>
      </w:pPr>
      <w:r>
        <w:rPr>
          <w:sz w:val="26"/>
          <w:szCs w:val="28"/>
        </w:rPr>
        <w:t xml:space="preserve">Suy ra HE = EC (2) </w:t>
      </w:r>
    </w:p>
    <w:p w:rsidR="00673C34" w:rsidRPr="00043C9F" w:rsidRDefault="00673C34" w:rsidP="00673C34">
      <w:pPr>
        <w:pStyle w:val="ListParagraph"/>
        <w:tabs>
          <w:tab w:val="right" w:pos="9781"/>
        </w:tabs>
        <w:spacing w:after="120"/>
        <w:ind w:left="0"/>
        <w:rPr>
          <w:sz w:val="26"/>
          <w:lang w:val="nl-NL"/>
        </w:rPr>
      </w:pPr>
      <w:r>
        <w:rPr>
          <w:sz w:val="26"/>
          <w:szCs w:val="28"/>
        </w:rPr>
        <w:t xml:space="preserve">Từ (1) và (2) suy ra </w:t>
      </w:r>
      <w:r w:rsidRPr="007631F4">
        <w:rPr>
          <w:sz w:val="26"/>
          <w:szCs w:val="28"/>
        </w:rPr>
        <w:t xml:space="preserve">HE = </w:t>
      </w:r>
      <w:r w:rsidRPr="007631F4">
        <w:rPr>
          <w:sz w:val="26"/>
          <w:szCs w:val="28"/>
        </w:rPr>
        <w:fldChar w:fldCharType="begin"/>
      </w:r>
      <w:r w:rsidRPr="007631F4">
        <w:rPr>
          <w:sz w:val="26"/>
          <w:szCs w:val="28"/>
        </w:rPr>
        <w:instrText xml:space="preserve"> QUOTE </w:instrText>
      </w:r>
      <w:r w:rsidRPr="004D7866">
        <w:rPr>
          <w:position w:val="-23"/>
          <w:sz w:val="20"/>
        </w:rPr>
        <w:pict>
          <v:shape id="_x0000_i1054" type="#_x0000_t75" style="width:6.75pt;height:30pt" equationxml="&lt;">
            <v:imagedata r:id="rId11" o:title="" chromakey="white"/>
          </v:shape>
        </w:pict>
      </w:r>
      <w:r w:rsidRPr="007631F4">
        <w:rPr>
          <w:sz w:val="26"/>
          <w:szCs w:val="28"/>
        </w:rPr>
        <w:instrText xml:space="preserve"> </w:instrText>
      </w:r>
      <w:r w:rsidRPr="007631F4">
        <w:rPr>
          <w:sz w:val="26"/>
          <w:szCs w:val="28"/>
        </w:rPr>
        <w:fldChar w:fldCharType="separate"/>
      </w:r>
      <w:r w:rsidRPr="004D7866">
        <w:rPr>
          <w:position w:val="-23"/>
          <w:sz w:val="20"/>
        </w:rPr>
        <w:pict>
          <v:shape id="_x0000_i1055" type="#_x0000_t75" style="width:6.75pt;height:30pt" equationxml="&lt;">
            <v:imagedata r:id="rId11" o:title="" chromakey="white"/>
          </v:shape>
        </w:pict>
      </w:r>
      <w:r w:rsidRPr="007631F4">
        <w:rPr>
          <w:sz w:val="26"/>
          <w:szCs w:val="28"/>
        </w:rPr>
        <w:fldChar w:fldCharType="end"/>
      </w:r>
      <w:r w:rsidRPr="007631F4">
        <w:rPr>
          <w:sz w:val="26"/>
          <w:szCs w:val="28"/>
        </w:rPr>
        <w:t>AC.</w:t>
      </w:r>
      <w:r>
        <w:rPr>
          <w:sz w:val="26"/>
          <w:szCs w:val="28"/>
        </w:rPr>
        <w:t xml:space="preserve"> </w:t>
      </w:r>
      <w:r>
        <w:rPr>
          <w:sz w:val="26"/>
          <w:szCs w:val="28"/>
        </w:rPr>
        <w:tab/>
        <w:t>0,25đ</w:t>
      </w:r>
    </w:p>
    <w:p w:rsidR="00673C34" w:rsidRPr="00043C9F" w:rsidRDefault="00673C34" w:rsidP="00673C34">
      <w:pPr>
        <w:pStyle w:val="ListParagraph"/>
        <w:spacing w:after="120"/>
        <w:ind w:left="0"/>
        <w:rPr>
          <w:b/>
          <w:sz w:val="26"/>
          <w:szCs w:val="28"/>
        </w:rPr>
      </w:pPr>
      <w:r w:rsidRPr="00043C9F">
        <w:rPr>
          <w:b/>
          <w:sz w:val="26"/>
          <w:szCs w:val="28"/>
        </w:rPr>
        <w:t>c)</w:t>
      </w:r>
      <w:r>
        <w:rPr>
          <w:b/>
          <w:sz w:val="26"/>
          <w:szCs w:val="28"/>
        </w:rPr>
        <w:t xml:space="preserve"> </w:t>
      </w:r>
      <w:r w:rsidRPr="00043C9F">
        <w:rPr>
          <w:b/>
          <w:sz w:val="26"/>
          <w:szCs w:val="28"/>
        </w:rPr>
        <w:t xml:space="preserve">Trên tia đối của tia BA lấy điểm D sao cho BD = </w:t>
      </w:r>
      <w:r w:rsidRPr="00043C9F">
        <w:rPr>
          <w:b/>
          <w:sz w:val="26"/>
          <w:szCs w:val="28"/>
        </w:rPr>
        <w:fldChar w:fldCharType="begin"/>
      </w:r>
      <w:r w:rsidRPr="00043C9F">
        <w:rPr>
          <w:b/>
          <w:sz w:val="26"/>
          <w:szCs w:val="28"/>
        </w:rPr>
        <w:instrText xml:space="preserve"> QUOTE </w:instrText>
      </w:r>
      <w:r w:rsidRPr="004D7866">
        <w:rPr>
          <w:b/>
          <w:position w:val="-23"/>
          <w:sz w:val="20"/>
        </w:rPr>
        <w:pict>
          <v:shape id="_x0000_i1056" type="#_x0000_t75" style="width:6.75pt;height:30pt" equationxml="&lt;">
            <v:imagedata r:id="rId11" o:title="" chromakey="white"/>
          </v:shape>
        </w:pict>
      </w:r>
      <w:r w:rsidRPr="00043C9F">
        <w:rPr>
          <w:b/>
          <w:sz w:val="26"/>
          <w:szCs w:val="28"/>
        </w:rPr>
        <w:instrText xml:space="preserve"> </w:instrText>
      </w:r>
      <w:r w:rsidRPr="00043C9F">
        <w:rPr>
          <w:b/>
          <w:sz w:val="26"/>
          <w:szCs w:val="28"/>
        </w:rPr>
        <w:fldChar w:fldCharType="separate"/>
      </w:r>
      <w:r w:rsidRPr="004D7866">
        <w:rPr>
          <w:b/>
          <w:position w:val="-23"/>
          <w:sz w:val="20"/>
        </w:rPr>
        <w:pict>
          <v:shape id="_x0000_i1057" type="#_x0000_t75" style="width:6.75pt;height:30pt" equationxml="&lt;">
            <v:imagedata r:id="rId11" o:title="" chromakey="white"/>
          </v:shape>
        </w:pict>
      </w:r>
      <w:r w:rsidRPr="00043C9F">
        <w:rPr>
          <w:b/>
          <w:sz w:val="26"/>
          <w:szCs w:val="28"/>
        </w:rPr>
        <w:fldChar w:fldCharType="end"/>
      </w:r>
      <w:r w:rsidRPr="00043C9F">
        <w:rPr>
          <w:b/>
          <w:sz w:val="26"/>
          <w:szCs w:val="28"/>
        </w:rPr>
        <w:t xml:space="preserve">AB. Gọi I là giao điểm của DE với BC. Chứng minh: I là trung điểm DE. </w:t>
      </w:r>
    </w:p>
    <w:p w:rsidR="00673C34" w:rsidRPr="000A192D" w:rsidRDefault="00673C34" w:rsidP="00673C34">
      <w:pPr>
        <w:pStyle w:val="ListParagraph"/>
        <w:spacing w:after="120"/>
        <w:ind w:left="0"/>
        <w:rPr>
          <w:sz w:val="26"/>
          <w:szCs w:val="28"/>
        </w:rPr>
      </w:pPr>
      <w:r w:rsidRPr="000A192D">
        <w:rPr>
          <w:sz w:val="26"/>
          <w:szCs w:val="28"/>
        </w:rPr>
        <w:t>∆</w:t>
      </w:r>
      <w:r>
        <w:rPr>
          <w:sz w:val="26"/>
          <w:szCs w:val="28"/>
        </w:rPr>
        <w:t xml:space="preserve"> IBD</w:t>
      </w:r>
      <w:r w:rsidRPr="000A192D">
        <w:rPr>
          <w:sz w:val="26"/>
          <w:szCs w:val="28"/>
        </w:rPr>
        <w:t xml:space="preserve"> và</w:t>
      </w:r>
      <w:r>
        <w:rPr>
          <w:sz w:val="26"/>
          <w:szCs w:val="28"/>
        </w:rPr>
        <w:t xml:space="preserve"> ∆ IHE</w:t>
      </w:r>
      <w:r w:rsidRPr="000A192D">
        <w:rPr>
          <w:sz w:val="26"/>
          <w:szCs w:val="28"/>
        </w:rPr>
        <w:t xml:space="preserve"> có:</w:t>
      </w:r>
    </w:p>
    <w:p w:rsidR="00673C34" w:rsidRDefault="00673C34" w:rsidP="00673C34">
      <w:pPr>
        <w:pStyle w:val="ListParagraph"/>
        <w:tabs>
          <w:tab w:val="right" w:pos="9781"/>
        </w:tabs>
        <w:spacing w:after="120"/>
        <w:ind w:left="0"/>
        <w:rPr>
          <w:sz w:val="26"/>
          <w:lang w:val="nl-NL"/>
        </w:rPr>
      </w:pPr>
      <w:r w:rsidRPr="00117346">
        <w:rPr>
          <w:position w:val="-4"/>
          <w:sz w:val="26"/>
          <w:lang w:val="nl-NL"/>
        </w:rPr>
        <w:object w:dxaOrig="1120" w:dyaOrig="340">
          <v:shape id="_x0000_i1058" type="#_x0000_t75" style="width:55.5pt;height:16.5pt" o:ole="">
            <v:imagedata r:id="rId48" o:title=""/>
          </v:shape>
          <o:OLEObject Type="Embed" ProgID="Equation.DSMT4" ShapeID="_x0000_i1058" DrawAspect="Content" ObjectID="_1617200326" r:id="rId49"/>
        </w:object>
      </w:r>
      <w:r>
        <w:rPr>
          <w:sz w:val="26"/>
          <w:lang w:val="nl-NL"/>
        </w:rPr>
        <w:t xml:space="preserve"> (so le trong) </w:t>
      </w:r>
      <w:r>
        <w:rPr>
          <w:sz w:val="26"/>
          <w:lang w:val="nl-NL"/>
        </w:rPr>
        <w:tab/>
        <w:t>0,25đ</w:t>
      </w:r>
    </w:p>
    <w:p w:rsidR="00673C34" w:rsidRDefault="00673C34" w:rsidP="00673C34">
      <w:pPr>
        <w:pStyle w:val="ListParagraph"/>
        <w:tabs>
          <w:tab w:val="right" w:pos="9781"/>
        </w:tabs>
        <w:spacing w:after="120"/>
        <w:ind w:left="0"/>
        <w:rPr>
          <w:b/>
          <w:sz w:val="26"/>
          <w:szCs w:val="28"/>
        </w:rPr>
      </w:pPr>
      <w:r>
        <w:rPr>
          <w:sz w:val="26"/>
          <w:lang w:val="nl-NL"/>
        </w:rPr>
        <w:lastRenderedPageBreak/>
        <w:t>BD = HE (</w:t>
      </w:r>
      <w:r w:rsidRPr="00737869">
        <w:rPr>
          <w:b/>
          <w:sz w:val="26"/>
          <w:szCs w:val="28"/>
        </w:rPr>
        <w:fldChar w:fldCharType="begin"/>
      </w:r>
      <w:r w:rsidRPr="00737869">
        <w:rPr>
          <w:b/>
          <w:sz w:val="26"/>
          <w:szCs w:val="28"/>
        </w:rPr>
        <w:instrText xml:space="preserve"> QUOTE </w:instrText>
      </w:r>
      <w:r w:rsidRPr="004D7866">
        <w:rPr>
          <w:b/>
          <w:position w:val="-23"/>
          <w:sz w:val="20"/>
        </w:rPr>
        <w:pict>
          <v:shape id="_x0000_i1059" type="#_x0000_t75" style="width:6.75pt;height:30pt" equationxml="&lt;">
            <v:imagedata r:id="rId11" o:title="" chromakey="white"/>
          </v:shape>
        </w:pict>
      </w:r>
      <w:r w:rsidRPr="00737869">
        <w:rPr>
          <w:b/>
          <w:sz w:val="26"/>
          <w:szCs w:val="28"/>
        </w:rPr>
        <w:instrText xml:space="preserve"> </w:instrText>
      </w:r>
      <w:r w:rsidRPr="00737869">
        <w:rPr>
          <w:b/>
          <w:sz w:val="26"/>
          <w:szCs w:val="28"/>
        </w:rPr>
        <w:fldChar w:fldCharType="separate"/>
      </w:r>
      <w:r w:rsidRPr="004D7866">
        <w:rPr>
          <w:b/>
          <w:position w:val="-23"/>
          <w:sz w:val="20"/>
        </w:rPr>
        <w:pict>
          <v:shape id="_x0000_i1060" type="#_x0000_t75" style="width:6.75pt;height:30pt" equationxml="&lt;">
            <v:imagedata r:id="rId11" o:title="" chromakey="white"/>
          </v:shape>
        </w:pict>
      </w:r>
      <w:r w:rsidRPr="00737869">
        <w:rPr>
          <w:b/>
          <w:sz w:val="26"/>
          <w:szCs w:val="28"/>
        </w:rPr>
        <w:fldChar w:fldCharType="end"/>
      </w:r>
      <w:r>
        <w:rPr>
          <w:b/>
          <w:sz w:val="26"/>
          <w:szCs w:val="28"/>
        </w:rPr>
        <w:t>AB =</w:t>
      </w:r>
      <w:r w:rsidRPr="00737869">
        <w:rPr>
          <w:b/>
          <w:sz w:val="26"/>
          <w:szCs w:val="28"/>
        </w:rPr>
        <w:fldChar w:fldCharType="begin"/>
      </w:r>
      <w:r w:rsidRPr="00737869">
        <w:rPr>
          <w:b/>
          <w:sz w:val="26"/>
          <w:szCs w:val="28"/>
        </w:rPr>
        <w:instrText xml:space="preserve"> QUOTE </w:instrText>
      </w:r>
      <w:r w:rsidRPr="004D7866">
        <w:rPr>
          <w:b/>
          <w:position w:val="-23"/>
          <w:sz w:val="20"/>
        </w:rPr>
        <w:pict>
          <v:shape id="_x0000_i1061" type="#_x0000_t75" style="width:6.75pt;height:30pt" equationxml="&lt;">
            <v:imagedata r:id="rId11" o:title="" chromakey="white"/>
          </v:shape>
        </w:pict>
      </w:r>
      <w:r w:rsidRPr="00737869">
        <w:rPr>
          <w:b/>
          <w:sz w:val="26"/>
          <w:szCs w:val="28"/>
        </w:rPr>
        <w:instrText xml:space="preserve"> </w:instrText>
      </w:r>
      <w:r w:rsidRPr="00737869">
        <w:rPr>
          <w:b/>
          <w:sz w:val="26"/>
          <w:szCs w:val="28"/>
        </w:rPr>
        <w:fldChar w:fldCharType="separate"/>
      </w:r>
      <w:r w:rsidRPr="004D7866">
        <w:rPr>
          <w:b/>
          <w:position w:val="-23"/>
          <w:sz w:val="20"/>
        </w:rPr>
        <w:pict>
          <v:shape id="_x0000_i1062" type="#_x0000_t75" style="width:6.75pt;height:30pt" equationxml="&lt;">
            <v:imagedata r:id="rId11" o:title="" chromakey="white"/>
          </v:shape>
        </w:pict>
      </w:r>
      <w:r w:rsidRPr="00737869">
        <w:rPr>
          <w:b/>
          <w:sz w:val="26"/>
          <w:szCs w:val="28"/>
        </w:rPr>
        <w:fldChar w:fldCharType="end"/>
      </w:r>
      <w:r w:rsidRPr="00737869">
        <w:rPr>
          <w:b/>
          <w:sz w:val="26"/>
          <w:szCs w:val="28"/>
        </w:rPr>
        <w:t>A</w:t>
      </w:r>
      <w:r>
        <w:rPr>
          <w:b/>
          <w:sz w:val="26"/>
          <w:szCs w:val="28"/>
        </w:rPr>
        <w:t xml:space="preserve">C) </w:t>
      </w:r>
      <w:r>
        <w:rPr>
          <w:b/>
          <w:sz w:val="26"/>
          <w:szCs w:val="28"/>
        </w:rPr>
        <w:tab/>
      </w:r>
      <w:r w:rsidRPr="00E56DFC">
        <w:rPr>
          <w:sz w:val="26"/>
          <w:szCs w:val="28"/>
        </w:rPr>
        <w:t>0,25đ</w:t>
      </w:r>
    </w:p>
    <w:p w:rsidR="00673C34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lang w:val="nl-NL"/>
        </w:rPr>
      </w:pPr>
      <w:r w:rsidRPr="00117346">
        <w:rPr>
          <w:position w:val="-4"/>
          <w:sz w:val="26"/>
          <w:lang w:val="nl-NL"/>
        </w:rPr>
        <w:object w:dxaOrig="1120" w:dyaOrig="340">
          <v:shape id="_x0000_i1063" type="#_x0000_t75" style="width:55.5pt;height:16.5pt" o:ole="">
            <v:imagedata r:id="rId50" o:title=""/>
          </v:shape>
          <o:OLEObject Type="Embed" ProgID="Equation.DSMT4" ShapeID="_x0000_i1063" DrawAspect="Content" ObjectID="_1617200327" r:id="rId51"/>
        </w:object>
      </w:r>
      <w:r>
        <w:rPr>
          <w:sz w:val="26"/>
          <w:lang w:val="nl-NL"/>
        </w:rPr>
        <w:t xml:space="preserve"> (so le trong) </w:t>
      </w:r>
      <w:r>
        <w:rPr>
          <w:sz w:val="26"/>
          <w:lang w:val="nl-NL"/>
        </w:rPr>
        <w:tab/>
        <w:t>0,25đ</w:t>
      </w:r>
    </w:p>
    <w:p w:rsidR="00673C34" w:rsidRDefault="00673C34" w:rsidP="00673C34">
      <w:pPr>
        <w:pStyle w:val="ListParagraph"/>
        <w:spacing w:after="120" w:line="360" w:lineRule="exact"/>
        <w:ind w:left="0"/>
        <w:rPr>
          <w:sz w:val="26"/>
          <w:szCs w:val="28"/>
        </w:rPr>
      </w:pPr>
      <w:r>
        <w:rPr>
          <w:sz w:val="26"/>
          <w:lang w:val="nl-NL"/>
        </w:rPr>
        <w:t xml:space="preserve">Suy ra </w:t>
      </w:r>
      <w:r w:rsidRPr="000A192D">
        <w:rPr>
          <w:sz w:val="26"/>
          <w:szCs w:val="28"/>
        </w:rPr>
        <w:t>∆</w:t>
      </w:r>
      <w:r>
        <w:rPr>
          <w:sz w:val="26"/>
          <w:szCs w:val="28"/>
        </w:rPr>
        <w:t xml:space="preserve"> IBD</w:t>
      </w:r>
      <w:r w:rsidRPr="000A192D">
        <w:rPr>
          <w:sz w:val="26"/>
          <w:szCs w:val="28"/>
        </w:rPr>
        <w:t xml:space="preserve"> </w:t>
      </w:r>
      <w:r>
        <w:rPr>
          <w:sz w:val="26"/>
          <w:szCs w:val="28"/>
        </w:rPr>
        <w:t>= ∆ IHE (g-c-g)</w:t>
      </w:r>
    </w:p>
    <w:p w:rsidR="00673C34" w:rsidRDefault="00673C34" w:rsidP="00673C34">
      <w:pPr>
        <w:pStyle w:val="ListParagraph"/>
        <w:spacing w:after="120" w:line="360" w:lineRule="exact"/>
        <w:ind w:left="0"/>
        <w:rPr>
          <w:sz w:val="26"/>
          <w:szCs w:val="28"/>
        </w:rPr>
      </w:pPr>
      <w:r>
        <w:rPr>
          <w:sz w:val="26"/>
          <w:szCs w:val="28"/>
        </w:rPr>
        <w:t>Suy ra ID = IE</w:t>
      </w:r>
    </w:p>
    <w:p w:rsidR="00673C34" w:rsidRPr="000A192D" w:rsidRDefault="00673C34" w:rsidP="00673C34">
      <w:pPr>
        <w:pStyle w:val="ListParagraph"/>
        <w:tabs>
          <w:tab w:val="right" w:pos="9781"/>
        </w:tabs>
        <w:spacing w:after="120" w:line="360" w:lineRule="exact"/>
        <w:ind w:left="0"/>
        <w:rPr>
          <w:sz w:val="26"/>
          <w:szCs w:val="28"/>
        </w:rPr>
      </w:pPr>
      <w:r>
        <w:rPr>
          <w:sz w:val="26"/>
          <w:szCs w:val="28"/>
        </w:rPr>
        <w:t xml:space="preserve">Vậy I là trung điểm của DE </w:t>
      </w:r>
      <w:r>
        <w:rPr>
          <w:sz w:val="26"/>
          <w:szCs w:val="28"/>
        </w:rPr>
        <w:tab/>
        <w:t>0,25đ</w:t>
      </w:r>
    </w:p>
    <w:p w:rsidR="00673C34" w:rsidRDefault="00673C34" w:rsidP="00673C34">
      <w:pPr>
        <w:pStyle w:val="ListParagraph"/>
        <w:spacing w:after="120"/>
        <w:ind w:left="0"/>
        <w:rPr>
          <w:b/>
          <w:sz w:val="26"/>
          <w:szCs w:val="28"/>
        </w:rPr>
      </w:pPr>
    </w:p>
    <w:p w:rsidR="00673C34" w:rsidRPr="003F0857" w:rsidRDefault="00673C34" w:rsidP="00673C34">
      <w:pPr>
        <w:pStyle w:val="ListParagraph"/>
        <w:spacing w:after="120"/>
        <w:ind w:left="0"/>
        <w:rPr>
          <w:b/>
          <w:sz w:val="26"/>
          <w:szCs w:val="28"/>
        </w:rPr>
      </w:pPr>
      <w:r w:rsidRPr="003F0857">
        <w:rPr>
          <w:b/>
          <w:sz w:val="26"/>
          <w:szCs w:val="28"/>
        </w:rPr>
        <w:t xml:space="preserve">d) Điểm H là điểm đặc biệt gì của ∆ DEC. </w:t>
      </w:r>
      <w:r w:rsidRPr="003F0857">
        <w:rPr>
          <w:b/>
          <w:sz w:val="26"/>
          <w:szCs w:val="26"/>
        </w:rPr>
        <w:tab/>
      </w:r>
    </w:p>
    <w:p w:rsidR="00673C34" w:rsidRDefault="00673C34" w:rsidP="00673C34">
      <w:pPr>
        <w:spacing w:line="276" w:lineRule="auto"/>
        <w:jc w:val="both"/>
        <w:rPr>
          <w:sz w:val="26"/>
          <w:szCs w:val="26"/>
        </w:rPr>
      </w:pPr>
      <w:r w:rsidRPr="005C1DB2">
        <w:rPr>
          <w:sz w:val="26"/>
          <w:szCs w:val="28"/>
        </w:rPr>
        <w:t>∆ DEC</w:t>
      </w:r>
      <w:r>
        <w:rPr>
          <w:sz w:val="26"/>
          <w:szCs w:val="26"/>
        </w:rPr>
        <w:t xml:space="preserve"> có:</w:t>
      </w:r>
    </w:p>
    <w:p w:rsidR="00673C34" w:rsidRPr="00E56DFC" w:rsidRDefault="00673C34" w:rsidP="00673C34">
      <w:pPr>
        <w:tabs>
          <w:tab w:val="right" w:pos="9781"/>
        </w:tabs>
        <w:spacing w:line="276" w:lineRule="auto"/>
        <w:jc w:val="both"/>
        <w:rPr>
          <w:sz w:val="26"/>
          <w:szCs w:val="26"/>
        </w:rPr>
      </w:pPr>
      <w:r>
        <w:rPr>
          <w:sz w:val="26"/>
          <w:szCs w:val="26"/>
        </w:rPr>
        <w:t>CI là trung tuyến, HC = 2</w:t>
      </w:r>
      <w:r w:rsidRPr="00091B4A">
        <w:rPr>
          <w:sz w:val="26"/>
          <w:szCs w:val="28"/>
        </w:rPr>
        <w:t>H</w:t>
      </w:r>
      <w:r>
        <w:rPr>
          <w:sz w:val="26"/>
          <w:szCs w:val="28"/>
        </w:rPr>
        <w:t xml:space="preserve">I </w:t>
      </w:r>
      <w:r>
        <w:rPr>
          <w:sz w:val="26"/>
          <w:szCs w:val="28"/>
        </w:rPr>
        <w:tab/>
        <w:t>0,25đ</w:t>
      </w:r>
    </w:p>
    <w:p w:rsidR="00673C34" w:rsidRPr="000A192D" w:rsidRDefault="00673C34" w:rsidP="00673C34">
      <w:pPr>
        <w:tabs>
          <w:tab w:val="right" w:pos="9781"/>
        </w:tabs>
        <w:spacing w:line="276" w:lineRule="auto"/>
        <w:jc w:val="both"/>
        <w:rPr>
          <w:sz w:val="26"/>
          <w:szCs w:val="26"/>
        </w:rPr>
      </w:pPr>
      <w:r>
        <w:rPr>
          <w:sz w:val="26"/>
          <w:szCs w:val="28"/>
        </w:rPr>
        <w:t xml:space="preserve">Nên H là trọng tâm của </w:t>
      </w:r>
      <w:r w:rsidRPr="005C1DB2">
        <w:rPr>
          <w:sz w:val="26"/>
          <w:szCs w:val="28"/>
        </w:rPr>
        <w:t>∆ DEC</w:t>
      </w:r>
      <w:r>
        <w:rPr>
          <w:sz w:val="26"/>
          <w:szCs w:val="28"/>
        </w:rPr>
        <w:t xml:space="preserve"> </w:t>
      </w:r>
      <w:r>
        <w:rPr>
          <w:sz w:val="26"/>
          <w:szCs w:val="28"/>
        </w:rPr>
        <w:tab/>
        <w:t>0,25đ</w:t>
      </w:r>
    </w:p>
    <w:p w:rsidR="00673C34" w:rsidRPr="000A192D" w:rsidRDefault="00673C34" w:rsidP="00673C34">
      <w:pPr>
        <w:spacing w:before="120" w:line="276" w:lineRule="auto"/>
        <w:jc w:val="center"/>
        <w:rPr>
          <w:b/>
          <w:i/>
          <w:sz w:val="26"/>
          <w:szCs w:val="26"/>
          <w:lang w:val="pt-BR"/>
        </w:rPr>
      </w:pPr>
      <w:r w:rsidRPr="000A192D">
        <w:rPr>
          <w:b/>
          <w:i/>
          <w:sz w:val="26"/>
          <w:szCs w:val="26"/>
          <w:lang w:val="pt-BR"/>
        </w:rPr>
        <w:t xml:space="preserve"> (Nếu học sinh có cách giải khác, quí Thầy Cô vận dụng biểu điểm này để chấm)</w:t>
      </w:r>
    </w:p>
    <w:p w:rsidR="00CD5767" w:rsidRPr="00673C34" w:rsidRDefault="00CD5767" w:rsidP="00673C34">
      <w:pPr>
        <w:rPr>
          <w:szCs w:val="28"/>
        </w:rPr>
      </w:pPr>
    </w:p>
    <w:sectPr w:rsidR="00CD5767" w:rsidRPr="00673C34" w:rsidSect="00B10910">
      <w:headerReference w:type="default" r:id="rId52"/>
      <w:footerReference w:type="default" r:id="rId53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5AF7" w:rsidRDefault="004C5AF7" w:rsidP="00D25D18">
      <w:pPr>
        <w:spacing w:after="0" w:line="240" w:lineRule="auto"/>
      </w:pPr>
      <w:r>
        <w:separator/>
      </w:r>
    </w:p>
  </w:endnote>
  <w:endnote w:type="continuationSeparator" w:id="0">
    <w:p w:rsidR="004C5AF7" w:rsidRDefault="004C5AF7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ËÎ̀å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0420EA" w:rsidRDefault="00D25D18" w:rsidP="00D25D18">
    <w:pPr>
      <w:pStyle w:val="Footer"/>
      <w:jc w:val="center"/>
      <w:rPr>
        <w:lang w:val="en-US"/>
      </w:rPr>
    </w:pPr>
  </w:p>
  <w:p w:rsidR="00D25D18" w:rsidRDefault="008D7205" w:rsidP="00D25D18">
    <w:pPr>
      <w:pStyle w:val="Footer"/>
      <w:rPr>
        <w:szCs w:val="28"/>
      </w:rPr>
    </w:pPr>
    <w:r w:rsidRPr="008D7205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26.25pt;margin-top:5.55pt;width:440.85pt;height:0;z-index:251663360;visibility:visible" o:connectortype="elbow" adj="-3753,-1,-3753" strokeweight=".26467mm"/>
      </w:pict>
    </w:r>
    <w:r w:rsidR="00D25D18">
      <w:rPr>
        <w:szCs w:val="28"/>
      </w:rPr>
      <w:tab/>
    </w:r>
  </w:p>
  <w:p w:rsidR="00D25D18" w:rsidRDefault="00D25D18" w:rsidP="00D25D18">
    <w:pPr>
      <w:pStyle w:val="Footer"/>
      <w:jc w:val="center"/>
    </w:pP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5AF7" w:rsidRDefault="004C5AF7" w:rsidP="00D25D18">
      <w:pPr>
        <w:spacing w:after="0" w:line="240" w:lineRule="auto"/>
      </w:pPr>
      <w:r>
        <w:separator/>
      </w:r>
    </w:p>
  </w:footnote>
  <w:footnote w:type="continuationSeparator" w:id="0">
    <w:p w:rsidR="004C5AF7" w:rsidRDefault="004C5AF7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8D7205" w:rsidP="00D25D18">
    <w:pPr>
      <w:jc w:val="center"/>
      <w:rPr>
        <w:szCs w:val="28"/>
      </w:rPr>
    </w:pPr>
    <w:r w:rsidRPr="008D7205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D25D18">
    <w:pPr>
      <w:pStyle w:val="Header"/>
    </w:pPr>
  </w:p>
  <w:p w:rsidR="00D25D18" w:rsidRDefault="00B10910">
    <w:pPr>
      <w:pStyle w:val="Header"/>
    </w:pPr>
    <w:r w:rsidRPr="008D7205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21.25pt;margin-top:-13.2pt;width:435.4pt;height:0;z-index:251661312;visibility:visible" o:connectortype="elbow" adj="-2505,-1,-2505" strokeweight=".26467mm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singleLevel"/>
    <w:tmpl w:val="00000001"/>
    <w:name w:val="WW8Num1"/>
    <w:lvl w:ilvl="0">
      <w:start w:val="3"/>
      <w:numFmt w:val="bullet"/>
      <w:lvlText w:val=""/>
      <w:lvlJc w:val="left"/>
      <w:pPr>
        <w:tabs>
          <w:tab w:val="num" w:pos="0"/>
        </w:tabs>
        <w:ind w:left="720" w:hanging="360"/>
      </w:pPr>
      <w:rPr>
        <w:rFonts w:ascii="Wingdings" w:hAnsi="Wingdings" w:cs="Times New Roman" w:hint="default"/>
      </w:rPr>
    </w:lvl>
  </w:abstractNum>
  <w:abstractNum w:abstractNumId="2">
    <w:nsid w:val="074A5726"/>
    <w:multiLevelType w:val="hybridMultilevel"/>
    <w:tmpl w:val="18E2E5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A20465"/>
    <w:multiLevelType w:val="hybridMultilevel"/>
    <w:tmpl w:val="25209AE2"/>
    <w:lvl w:ilvl="0" w:tplc="823E0DAE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7362A5"/>
    <w:multiLevelType w:val="hybridMultilevel"/>
    <w:tmpl w:val="54A019DA"/>
    <w:lvl w:ilvl="0" w:tplc="9A6CB1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BCC54B4"/>
    <w:multiLevelType w:val="hybridMultilevel"/>
    <w:tmpl w:val="2C423646"/>
    <w:lvl w:ilvl="0" w:tplc="7C72C7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BF3083B"/>
    <w:multiLevelType w:val="hybridMultilevel"/>
    <w:tmpl w:val="C77A09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4A137D"/>
    <w:multiLevelType w:val="hybridMultilevel"/>
    <w:tmpl w:val="38B00302"/>
    <w:lvl w:ilvl="0" w:tplc="70445354">
      <w:start w:val="1"/>
      <w:numFmt w:val="lowerLetter"/>
      <w:lvlText w:val="%1)"/>
      <w:lvlJc w:val="left"/>
      <w:pPr>
        <w:ind w:left="108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3321BED"/>
    <w:multiLevelType w:val="hybridMultilevel"/>
    <w:tmpl w:val="337211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D94F28"/>
    <w:multiLevelType w:val="hybridMultilevel"/>
    <w:tmpl w:val="D40676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2A16BA"/>
    <w:multiLevelType w:val="hybridMultilevel"/>
    <w:tmpl w:val="DDFE165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D7418D4"/>
    <w:multiLevelType w:val="hybridMultilevel"/>
    <w:tmpl w:val="F47248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FB87209"/>
    <w:multiLevelType w:val="hybridMultilevel"/>
    <w:tmpl w:val="5EF8B9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14">
    <w:nsid w:val="38085C5A"/>
    <w:multiLevelType w:val="hybridMultilevel"/>
    <w:tmpl w:val="9EBE51C0"/>
    <w:lvl w:ilvl="0" w:tplc="BB82E5B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895A3C"/>
    <w:multiLevelType w:val="hybridMultilevel"/>
    <w:tmpl w:val="D63C51C8"/>
    <w:lvl w:ilvl="0" w:tplc="B43269D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B283985"/>
    <w:multiLevelType w:val="hybridMultilevel"/>
    <w:tmpl w:val="537C219E"/>
    <w:lvl w:ilvl="0" w:tplc="02D0309C">
      <w:start w:val="3"/>
      <w:numFmt w:val="bullet"/>
      <w:lvlText w:val=""/>
      <w:lvlJc w:val="left"/>
      <w:pPr>
        <w:ind w:left="2520" w:hanging="360"/>
      </w:pPr>
      <w:rPr>
        <w:rFonts w:ascii="Wingdings" w:eastAsiaTheme="minorEastAsia" w:hAnsi="Wingdings" w:cstheme="minorBidi" w:hint="default"/>
      </w:rPr>
    </w:lvl>
    <w:lvl w:ilvl="1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7">
    <w:nsid w:val="3CA6743D"/>
    <w:multiLevelType w:val="hybridMultilevel"/>
    <w:tmpl w:val="3910A238"/>
    <w:lvl w:ilvl="0" w:tplc="D0AE310E">
      <w:start w:val="1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8">
    <w:nsid w:val="3EAB6FF0"/>
    <w:multiLevelType w:val="hybridMultilevel"/>
    <w:tmpl w:val="E1ECC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4752CA"/>
    <w:multiLevelType w:val="hybridMultilevel"/>
    <w:tmpl w:val="0D8E67CE"/>
    <w:lvl w:ilvl="0" w:tplc="D7B261F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20444CA"/>
    <w:multiLevelType w:val="hybridMultilevel"/>
    <w:tmpl w:val="72A005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2696E8B"/>
    <w:multiLevelType w:val="hybridMultilevel"/>
    <w:tmpl w:val="54A019DA"/>
    <w:lvl w:ilvl="0" w:tplc="9A6CB1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58D633C"/>
    <w:multiLevelType w:val="hybridMultilevel"/>
    <w:tmpl w:val="15B66A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60C6AC9"/>
    <w:multiLevelType w:val="hybridMultilevel"/>
    <w:tmpl w:val="2EEC9D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D68610C"/>
    <w:multiLevelType w:val="hybridMultilevel"/>
    <w:tmpl w:val="54A019DA"/>
    <w:lvl w:ilvl="0" w:tplc="9A6CB1F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1905A30"/>
    <w:multiLevelType w:val="hybridMultilevel"/>
    <w:tmpl w:val="3C7A783E"/>
    <w:lvl w:ilvl="0" w:tplc="8932C5F8">
      <w:start w:val="3"/>
      <w:numFmt w:val="lowerLetter"/>
      <w:lvlText w:val="%1."/>
      <w:lvlJc w:val="left"/>
      <w:pPr>
        <w:ind w:left="1080" w:hanging="360"/>
      </w:pPr>
      <w:rPr>
        <w:rFonts w:ascii="Calibri" w:hAnsi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53F3628B"/>
    <w:multiLevelType w:val="hybridMultilevel"/>
    <w:tmpl w:val="46C8D38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9276A69"/>
    <w:multiLevelType w:val="hybridMultilevel"/>
    <w:tmpl w:val="CB7AB7FE"/>
    <w:lvl w:ilvl="0" w:tplc="0EF4E9C8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ËÎ̀å" w:hAnsi="ËÎ̀å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0200568">
      <w:start w:val="1"/>
      <w:numFmt w:val="lowerLetter"/>
      <w:lvlText w:val="%5/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 w:val="0"/>
        <w:iCs/>
        <w:sz w:val="28"/>
        <w:szCs w:val="24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3882EED"/>
    <w:multiLevelType w:val="hybridMultilevel"/>
    <w:tmpl w:val="2C423646"/>
    <w:lvl w:ilvl="0" w:tplc="7C72C7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79C0B63"/>
    <w:multiLevelType w:val="hybridMultilevel"/>
    <w:tmpl w:val="E93E9A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EE2299"/>
    <w:multiLevelType w:val="hybridMultilevel"/>
    <w:tmpl w:val="2C423646"/>
    <w:lvl w:ilvl="0" w:tplc="7C72C7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12D0EEF"/>
    <w:multiLevelType w:val="hybridMultilevel"/>
    <w:tmpl w:val="D3A4DC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-284"/>
        </w:tabs>
        <w:ind w:left="436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796"/>
        </w:tabs>
        <w:ind w:left="796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156"/>
        </w:tabs>
        <w:ind w:left="1156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516"/>
        </w:tabs>
        <w:ind w:left="1516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876"/>
        </w:tabs>
        <w:ind w:left="1876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236"/>
        </w:tabs>
        <w:ind w:left="2236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96"/>
        </w:tabs>
        <w:ind w:left="2596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956"/>
        </w:tabs>
        <w:ind w:left="2956" w:hanging="360"/>
      </w:pPr>
      <w:rPr>
        <w:rFonts w:hint="default"/>
      </w:rPr>
    </w:lvl>
  </w:abstractNum>
  <w:abstractNum w:abstractNumId="33">
    <w:nsid w:val="79C70A95"/>
    <w:multiLevelType w:val="hybridMultilevel"/>
    <w:tmpl w:val="B0067BC4"/>
    <w:lvl w:ilvl="0" w:tplc="AF08465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2"/>
  </w:num>
  <w:num w:numId="2">
    <w:abstractNumId w:val="13"/>
  </w:num>
  <w:num w:numId="3">
    <w:abstractNumId w:val="0"/>
  </w:num>
  <w:num w:numId="4">
    <w:abstractNumId w:val="27"/>
  </w:num>
  <w:num w:numId="5">
    <w:abstractNumId w:val="31"/>
  </w:num>
  <w:num w:numId="6">
    <w:abstractNumId w:val="6"/>
  </w:num>
  <w:num w:numId="7">
    <w:abstractNumId w:val="20"/>
  </w:num>
  <w:num w:numId="8">
    <w:abstractNumId w:val="33"/>
  </w:num>
  <w:num w:numId="9">
    <w:abstractNumId w:val="25"/>
  </w:num>
  <w:num w:numId="10">
    <w:abstractNumId w:val="22"/>
  </w:num>
  <w:num w:numId="11">
    <w:abstractNumId w:val="26"/>
  </w:num>
  <w:num w:numId="12">
    <w:abstractNumId w:val="2"/>
  </w:num>
  <w:num w:numId="13">
    <w:abstractNumId w:val="19"/>
  </w:num>
  <w:num w:numId="14">
    <w:abstractNumId w:val="11"/>
  </w:num>
  <w:num w:numId="15">
    <w:abstractNumId w:val="3"/>
  </w:num>
  <w:num w:numId="16">
    <w:abstractNumId w:val="4"/>
  </w:num>
  <w:num w:numId="17">
    <w:abstractNumId w:val="30"/>
  </w:num>
  <w:num w:numId="18">
    <w:abstractNumId w:val="7"/>
  </w:num>
  <w:num w:numId="19">
    <w:abstractNumId w:val="24"/>
  </w:num>
  <w:num w:numId="20">
    <w:abstractNumId w:val="21"/>
  </w:num>
  <w:num w:numId="21">
    <w:abstractNumId w:val="28"/>
  </w:num>
  <w:num w:numId="22">
    <w:abstractNumId w:val="5"/>
  </w:num>
  <w:num w:numId="23">
    <w:abstractNumId w:val="16"/>
  </w:num>
  <w:num w:numId="24">
    <w:abstractNumId w:val="17"/>
  </w:num>
  <w:num w:numId="25">
    <w:abstractNumId w:val="23"/>
  </w:num>
  <w:num w:numId="26">
    <w:abstractNumId w:val="12"/>
  </w:num>
  <w:num w:numId="27">
    <w:abstractNumId w:val="9"/>
  </w:num>
  <w:num w:numId="28">
    <w:abstractNumId w:val="18"/>
  </w:num>
  <w:num w:numId="29">
    <w:abstractNumId w:val="8"/>
  </w:num>
  <w:num w:numId="30">
    <w:abstractNumId w:val="29"/>
  </w:num>
  <w:num w:numId="31">
    <w:abstractNumId w:val="10"/>
  </w:num>
  <w:num w:numId="32">
    <w:abstractNumId w:val="15"/>
  </w:num>
  <w:num w:numId="33">
    <w:abstractNumId w:val="14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969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6C38"/>
    <w:rsid w:val="00014207"/>
    <w:rsid w:val="000163E2"/>
    <w:rsid w:val="00016885"/>
    <w:rsid w:val="00016D8A"/>
    <w:rsid w:val="000207B1"/>
    <w:rsid w:val="00021CAD"/>
    <w:rsid w:val="000343CF"/>
    <w:rsid w:val="000405FC"/>
    <w:rsid w:val="00041D16"/>
    <w:rsid w:val="000420EA"/>
    <w:rsid w:val="000519C2"/>
    <w:rsid w:val="00051AFE"/>
    <w:rsid w:val="00053A05"/>
    <w:rsid w:val="0005401C"/>
    <w:rsid w:val="0005790F"/>
    <w:rsid w:val="00061E24"/>
    <w:rsid w:val="0006359E"/>
    <w:rsid w:val="0006428C"/>
    <w:rsid w:val="00065D0F"/>
    <w:rsid w:val="00067B4D"/>
    <w:rsid w:val="00070CEF"/>
    <w:rsid w:val="000724B8"/>
    <w:rsid w:val="000753AC"/>
    <w:rsid w:val="000761E2"/>
    <w:rsid w:val="0008084B"/>
    <w:rsid w:val="00082A99"/>
    <w:rsid w:val="0008637A"/>
    <w:rsid w:val="00090012"/>
    <w:rsid w:val="00094C3F"/>
    <w:rsid w:val="000A19EA"/>
    <w:rsid w:val="000B4FF3"/>
    <w:rsid w:val="000C0DF8"/>
    <w:rsid w:val="000C1F99"/>
    <w:rsid w:val="000C3B5F"/>
    <w:rsid w:val="000C6CB9"/>
    <w:rsid w:val="000D20E3"/>
    <w:rsid w:val="000D783A"/>
    <w:rsid w:val="000E1EE2"/>
    <w:rsid w:val="000E21E1"/>
    <w:rsid w:val="000E31B7"/>
    <w:rsid w:val="000E4D98"/>
    <w:rsid w:val="000F4DB5"/>
    <w:rsid w:val="000F5B9C"/>
    <w:rsid w:val="00107353"/>
    <w:rsid w:val="0011597B"/>
    <w:rsid w:val="00116124"/>
    <w:rsid w:val="001165D1"/>
    <w:rsid w:val="00121847"/>
    <w:rsid w:val="00123BB4"/>
    <w:rsid w:val="00124C5F"/>
    <w:rsid w:val="00125A23"/>
    <w:rsid w:val="00127CDC"/>
    <w:rsid w:val="00130E23"/>
    <w:rsid w:val="0013273D"/>
    <w:rsid w:val="00133AFC"/>
    <w:rsid w:val="00133C72"/>
    <w:rsid w:val="00134845"/>
    <w:rsid w:val="00135054"/>
    <w:rsid w:val="0013544C"/>
    <w:rsid w:val="001402A0"/>
    <w:rsid w:val="001405BD"/>
    <w:rsid w:val="0014104E"/>
    <w:rsid w:val="00142322"/>
    <w:rsid w:val="00155FEE"/>
    <w:rsid w:val="001614BE"/>
    <w:rsid w:val="0016233D"/>
    <w:rsid w:val="00164124"/>
    <w:rsid w:val="00165CA9"/>
    <w:rsid w:val="001700CE"/>
    <w:rsid w:val="00176159"/>
    <w:rsid w:val="00180020"/>
    <w:rsid w:val="0018179D"/>
    <w:rsid w:val="00182B61"/>
    <w:rsid w:val="00182CE1"/>
    <w:rsid w:val="00185FFF"/>
    <w:rsid w:val="001909CD"/>
    <w:rsid w:val="00190C2A"/>
    <w:rsid w:val="001945D5"/>
    <w:rsid w:val="00194715"/>
    <w:rsid w:val="00194E78"/>
    <w:rsid w:val="00195118"/>
    <w:rsid w:val="00197E1E"/>
    <w:rsid w:val="001A2F76"/>
    <w:rsid w:val="001A310E"/>
    <w:rsid w:val="001A4B7E"/>
    <w:rsid w:val="001A4E44"/>
    <w:rsid w:val="001B10C1"/>
    <w:rsid w:val="001B3D24"/>
    <w:rsid w:val="001B6CCC"/>
    <w:rsid w:val="001B7E90"/>
    <w:rsid w:val="001C0670"/>
    <w:rsid w:val="001C07B0"/>
    <w:rsid w:val="001C4B95"/>
    <w:rsid w:val="001C5788"/>
    <w:rsid w:val="001C5F97"/>
    <w:rsid w:val="001C7521"/>
    <w:rsid w:val="001C7AF8"/>
    <w:rsid w:val="001D24DE"/>
    <w:rsid w:val="001D3003"/>
    <w:rsid w:val="001E16EC"/>
    <w:rsid w:val="001E379C"/>
    <w:rsid w:val="001E3FA6"/>
    <w:rsid w:val="001F069B"/>
    <w:rsid w:val="001F2D96"/>
    <w:rsid w:val="001F3B72"/>
    <w:rsid w:val="001F6D70"/>
    <w:rsid w:val="001F73B3"/>
    <w:rsid w:val="001F7647"/>
    <w:rsid w:val="002044C1"/>
    <w:rsid w:val="0021496D"/>
    <w:rsid w:val="00216F2E"/>
    <w:rsid w:val="002228E8"/>
    <w:rsid w:val="00222A7D"/>
    <w:rsid w:val="002234BD"/>
    <w:rsid w:val="002234F7"/>
    <w:rsid w:val="0022350A"/>
    <w:rsid w:val="002246B2"/>
    <w:rsid w:val="00230381"/>
    <w:rsid w:val="00230915"/>
    <w:rsid w:val="00233153"/>
    <w:rsid w:val="00235666"/>
    <w:rsid w:val="00237222"/>
    <w:rsid w:val="0024673D"/>
    <w:rsid w:val="00251BFE"/>
    <w:rsid w:val="002529A8"/>
    <w:rsid w:val="0025343E"/>
    <w:rsid w:val="0025477E"/>
    <w:rsid w:val="002547E8"/>
    <w:rsid w:val="00255C00"/>
    <w:rsid w:val="00257C9D"/>
    <w:rsid w:val="00262206"/>
    <w:rsid w:val="00265CDC"/>
    <w:rsid w:val="0027065B"/>
    <w:rsid w:val="002717CE"/>
    <w:rsid w:val="00272073"/>
    <w:rsid w:val="00272263"/>
    <w:rsid w:val="002731A2"/>
    <w:rsid w:val="00275242"/>
    <w:rsid w:val="00276E70"/>
    <w:rsid w:val="00277B03"/>
    <w:rsid w:val="0028236E"/>
    <w:rsid w:val="00282747"/>
    <w:rsid w:val="0028750B"/>
    <w:rsid w:val="00292F8E"/>
    <w:rsid w:val="00295FCC"/>
    <w:rsid w:val="00296E95"/>
    <w:rsid w:val="002A4208"/>
    <w:rsid w:val="002B2263"/>
    <w:rsid w:val="002B5653"/>
    <w:rsid w:val="002C785A"/>
    <w:rsid w:val="002D1EAE"/>
    <w:rsid w:val="002D24DD"/>
    <w:rsid w:val="002D299A"/>
    <w:rsid w:val="002D4833"/>
    <w:rsid w:val="002D75DA"/>
    <w:rsid w:val="002E1DCB"/>
    <w:rsid w:val="002E583C"/>
    <w:rsid w:val="002E6F36"/>
    <w:rsid w:val="002F012D"/>
    <w:rsid w:val="002F2134"/>
    <w:rsid w:val="002F565B"/>
    <w:rsid w:val="002F5ABE"/>
    <w:rsid w:val="002F67F8"/>
    <w:rsid w:val="002F68FD"/>
    <w:rsid w:val="00310058"/>
    <w:rsid w:val="00311300"/>
    <w:rsid w:val="00312554"/>
    <w:rsid w:val="0031474A"/>
    <w:rsid w:val="00315767"/>
    <w:rsid w:val="00317FBC"/>
    <w:rsid w:val="00321978"/>
    <w:rsid w:val="00330CEF"/>
    <w:rsid w:val="00341DB5"/>
    <w:rsid w:val="00343AEF"/>
    <w:rsid w:val="00344D2D"/>
    <w:rsid w:val="00347908"/>
    <w:rsid w:val="00350126"/>
    <w:rsid w:val="003511B0"/>
    <w:rsid w:val="00351B03"/>
    <w:rsid w:val="00351F5C"/>
    <w:rsid w:val="00357018"/>
    <w:rsid w:val="003655C0"/>
    <w:rsid w:val="00366A67"/>
    <w:rsid w:val="0037368B"/>
    <w:rsid w:val="00383C6F"/>
    <w:rsid w:val="00386920"/>
    <w:rsid w:val="003872A1"/>
    <w:rsid w:val="00390D12"/>
    <w:rsid w:val="003A5F45"/>
    <w:rsid w:val="003B1A20"/>
    <w:rsid w:val="003B45FD"/>
    <w:rsid w:val="003B71FC"/>
    <w:rsid w:val="003C0F3F"/>
    <w:rsid w:val="003C32FE"/>
    <w:rsid w:val="003C40EE"/>
    <w:rsid w:val="003C4341"/>
    <w:rsid w:val="003C5BE9"/>
    <w:rsid w:val="003D085F"/>
    <w:rsid w:val="003D29CB"/>
    <w:rsid w:val="003E31EB"/>
    <w:rsid w:val="003E34A6"/>
    <w:rsid w:val="003E3D0D"/>
    <w:rsid w:val="003E5F1D"/>
    <w:rsid w:val="003E78A0"/>
    <w:rsid w:val="003F0C63"/>
    <w:rsid w:val="003F156C"/>
    <w:rsid w:val="003F43CE"/>
    <w:rsid w:val="00405047"/>
    <w:rsid w:val="00411753"/>
    <w:rsid w:val="0041206C"/>
    <w:rsid w:val="004120BE"/>
    <w:rsid w:val="0041245C"/>
    <w:rsid w:val="00420120"/>
    <w:rsid w:val="00420C77"/>
    <w:rsid w:val="004241EE"/>
    <w:rsid w:val="00424B56"/>
    <w:rsid w:val="0042639E"/>
    <w:rsid w:val="00427AA8"/>
    <w:rsid w:val="0043044F"/>
    <w:rsid w:val="00430922"/>
    <w:rsid w:val="004312F2"/>
    <w:rsid w:val="00437869"/>
    <w:rsid w:val="004458C1"/>
    <w:rsid w:val="00447C86"/>
    <w:rsid w:val="00451230"/>
    <w:rsid w:val="00451300"/>
    <w:rsid w:val="00452FF5"/>
    <w:rsid w:val="00454B36"/>
    <w:rsid w:val="0045593B"/>
    <w:rsid w:val="0045619D"/>
    <w:rsid w:val="004610C8"/>
    <w:rsid w:val="0046336C"/>
    <w:rsid w:val="00463608"/>
    <w:rsid w:val="0046479C"/>
    <w:rsid w:val="00470697"/>
    <w:rsid w:val="0047121A"/>
    <w:rsid w:val="00472167"/>
    <w:rsid w:val="00474DDF"/>
    <w:rsid w:val="00475F31"/>
    <w:rsid w:val="00476238"/>
    <w:rsid w:val="004805AF"/>
    <w:rsid w:val="00486B7D"/>
    <w:rsid w:val="00487EC9"/>
    <w:rsid w:val="004920DD"/>
    <w:rsid w:val="00496F9F"/>
    <w:rsid w:val="004A24AB"/>
    <w:rsid w:val="004A3C8E"/>
    <w:rsid w:val="004A3EDD"/>
    <w:rsid w:val="004A4DF8"/>
    <w:rsid w:val="004B3C68"/>
    <w:rsid w:val="004B565A"/>
    <w:rsid w:val="004B6FDE"/>
    <w:rsid w:val="004C5AF7"/>
    <w:rsid w:val="004D05ED"/>
    <w:rsid w:val="004D1464"/>
    <w:rsid w:val="004D4EF8"/>
    <w:rsid w:val="004D50B7"/>
    <w:rsid w:val="004D5F1B"/>
    <w:rsid w:val="004D69A7"/>
    <w:rsid w:val="004D7990"/>
    <w:rsid w:val="004D7CD6"/>
    <w:rsid w:val="004E0660"/>
    <w:rsid w:val="004E5A3A"/>
    <w:rsid w:val="004E7A62"/>
    <w:rsid w:val="004F1F3B"/>
    <w:rsid w:val="004F36E5"/>
    <w:rsid w:val="004F3F02"/>
    <w:rsid w:val="004F4506"/>
    <w:rsid w:val="00501EC1"/>
    <w:rsid w:val="00503011"/>
    <w:rsid w:val="00503116"/>
    <w:rsid w:val="00506EEE"/>
    <w:rsid w:val="00511F49"/>
    <w:rsid w:val="00512C2F"/>
    <w:rsid w:val="00514684"/>
    <w:rsid w:val="00517E44"/>
    <w:rsid w:val="00522870"/>
    <w:rsid w:val="00527C4E"/>
    <w:rsid w:val="00534AA5"/>
    <w:rsid w:val="005378EE"/>
    <w:rsid w:val="0054109C"/>
    <w:rsid w:val="00544AFB"/>
    <w:rsid w:val="0055068D"/>
    <w:rsid w:val="00552E94"/>
    <w:rsid w:val="00557E05"/>
    <w:rsid w:val="005617E2"/>
    <w:rsid w:val="005626E0"/>
    <w:rsid w:val="00573E40"/>
    <w:rsid w:val="00575D81"/>
    <w:rsid w:val="00582A45"/>
    <w:rsid w:val="00583539"/>
    <w:rsid w:val="00584D6D"/>
    <w:rsid w:val="005850C6"/>
    <w:rsid w:val="00586B59"/>
    <w:rsid w:val="00587108"/>
    <w:rsid w:val="005874FB"/>
    <w:rsid w:val="00590F3A"/>
    <w:rsid w:val="0059351B"/>
    <w:rsid w:val="00595498"/>
    <w:rsid w:val="005A37F3"/>
    <w:rsid w:val="005A41B0"/>
    <w:rsid w:val="005A45A6"/>
    <w:rsid w:val="005A6BCC"/>
    <w:rsid w:val="005A72D6"/>
    <w:rsid w:val="005B036D"/>
    <w:rsid w:val="005B09E0"/>
    <w:rsid w:val="005B1A48"/>
    <w:rsid w:val="005B7622"/>
    <w:rsid w:val="005C1D3C"/>
    <w:rsid w:val="005C4840"/>
    <w:rsid w:val="005C7247"/>
    <w:rsid w:val="005D0AA1"/>
    <w:rsid w:val="005D104C"/>
    <w:rsid w:val="005D1AB0"/>
    <w:rsid w:val="005E26F4"/>
    <w:rsid w:val="005E374A"/>
    <w:rsid w:val="005E3844"/>
    <w:rsid w:val="005E4EB0"/>
    <w:rsid w:val="005E739B"/>
    <w:rsid w:val="005F28A9"/>
    <w:rsid w:val="005F2C7D"/>
    <w:rsid w:val="005F3701"/>
    <w:rsid w:val="005F7DFA"/>
    <w:rsid w:val="0060288C"/>
    <w:rsid w:val="00605377"/>
    <w:rsid w:val="00607130"/>
    <w:rsid w:val="0061292F"/>
    <w:rsid w:val="006206D2"/>
    <w:rsid w:val="0062259F"/>
    <w:rsid w:val="0062284B"/>
    <w:rsid w:val="00623BBE"/>
    <w:rsid w:val="00625DA1"/>
    <w:rsid w:val="006302E0"/>
    <w:rsid w:val="00631E08"/>
    <w:rsid w:val="00635254"/>
    <w:rsid w:val="00636C45"/>
    <w:rsid w:val="006416E0"/>
    <w:rsid w:val="00641D79"/>
    <w:rsid w:val="00642AD7"/>
    <w:rsid w:val="00643E9C"/>
    <w:rsid w:val="006453EA"/>
    <w:rsid w:val="006457E4"/>
    <w:rsid w:val="00647433"/>
    <w:rsid w:val="0065416E"/>
    <w:rsid w:val="00655044"/>
    <w:rsid w:val="00657AA2"/>
    <w:rsid w:val="00660E82"/>
    <w:rsid w:val="0066141E"/>
    <w:rsid w:val="00661589"/>
    <w:rsid w:val="006615E5"/>
    <w:rsid w:val="0066617F"/>
    <w:rsid w:val="006737BC"/>
    <w:rsid w:val="00673C34"/>
    <w:rsid w:val="00677473"/>
    <w:rsid w:val="00680EA9"/>
    <w:rsid w:val="0068341B"/>
    <w:rsid w:val="00696E8B"/>
    <w:rsid w:val="006A200A"/>
    <w:rsid w:val="006A3AC4"/>
    <w:rsid w:val="006A5B8A"/>
    <w:rsid w:val="006A5F27"/>
    <w:rsid w:val="006A6920"/>
    <w:rsid w:val="006B1FA4"/>
    <w:rsid w:val="006B66C0"/>
    <w:rsid w:val="006C059E"/>
    <w:rsid w:val="006C0AC0"/>
    <w:rsid w:val="006C26B4"/>
    <w:rsid w:val="006C40F9"/>
    <w:rsid w:val="006C45E3"/>
    <w:rsid w:val="006C49D7"/>
    <w:rsid w:val="006C6A8B"/>
    <w:rsid w:val="006D0ADE"/>
    <w:rsid w:val="006D1D0D"/>
    <w:rsid w:val="006D47F7"/>
    <w:rsid w:val="006D784B"/>
    <w:rsid w:val="006E0FB1"/>
    <w:rsid w:val="006E30B5"/>
    <w:rsid w:val="006E4583"/>
    <w:rsid w:val="006E4E19"/>
    <w:rsid w:val="006F30E8"/>
    <w:rsid w:val="006F3B04"/>
    <w:rsid w:val="0070449B"/>
    <w:rsid w:val="00711299"/>
    <w:rsid w:val="007118F6"/>
    <w:rsid w:val="007212D3"/>
    <w:rsid w:val="007228E6"/>
    <w:rsid w:val="007312BA"/>
    <w:rsid w:val="00734227"/>
    <w:rsid w:val="00734A20"/>
    <w:rsid w:val="00735F06"/>
    <w:rsid w:val="00742561"/>
    <w:rsid w:val="00742E43"/>
    <w:rsid w:val="0074305B"/>
    <w:rsid w:val="007444EF"/>
    <w:rsid w:val="00745E1F"/>
    <w:rsid w:val="00747F8D"/>
    <w:rsid w:val="007500F4"/>
    <w:rsid w:val="00753C5E"/>
    <w:rsid w:val="007546BC"/>
    <w:rsid w:val="00755D6E"/>
    <w:rsid w:val="007565C4"/>
    <w:rsid w:val="007636D4"/>
    <w:rsid w:val="00764E79"/>
    <w:rsid w:val="00776622"/>
    <w:rsid w:val="007849CA"/>
    <w:rsid w:val="00785A0F"/>
    <w:rsid w:val="00794111"/>
    <w:rsid w:val="00795B94"/>
    <w:rsid w:val="007961CE"/>
    <w:rsid w:val="007B0179"/>
    <w:rsid w:val="007B1FE5"/>
    <w:rsid w:val="007B29C3"/>
    <w:rsid w:val="007B2E2C"/>
    <w:rsid w:val="007B483D"/>
    <w:rsid w:val="007B51B5"/>
    <w:rsid w:val="007B6379"/>
    <w:rsid w:val="007B6BE3"/>
    <w:rsid w:val="007B6D7E"/>
    <w:rsid w:val="007B6F40"/>
    <w:rsid w:val="007E02AF"/>
    <w:rsid w:val="007E2B62"/>
    <w:rsid w:val="007E4897"/>
    <w:rsid w:val="007E4F33"/>
    <w:rsid w:val="007E7679"/>
    <w:rsid w:val="007E7AF4"/>
    <w:rsid w:val="007F2094"/>
    <w:rsid w:val="00805EC5"/>
    <w:rsid w:val="00805F34"/>
    <w:rsid w:val="0080617A"/>
    <w:rsid w:val="008064FF"/>
    <w:rsid w:val="00806F6C"/>
    <w:rsid w:val="00810B6F"/>
    <w:rsid w:val="00811F53"/>
    <w:rsid w:val="008134A6"/>
    <w:rsid w:val="00813D1C"/>
    <w:rsid w:val="008161DC"/>
    <w:rsid w:val="00821AD5"/>
    <w:rsid w:val="00821C63"/>
    <w:rsid w:val="00825202"/>
    <w:rsid w:val="00834936"/>
    <w:rsid w:val="00851501"/>
    <w:rsid w:val="0085215A"/>
    <w:rsid w:val="00854179"/>
    <w:rsid w:val="00857773"/>
    <w:rsid w:val="00857C94"/>
    <w:rsid w:val="00857EB6"/>
    <w:rsid w:val="00860FE7"/>
    <w:rsid w:val="008676AC"/>
    <w:rsid w:val="008728E1"/>
    <w:rsid w:val="008750D6"/>
    <w:rsid w:val="00876B07"/>
    <w:rsid w:val="00877979"/>
    <w:rsid w:val="00881C3F"/>
    <w:rsid w:val="00883B89"/>
    <w:rsid w:val="0088591B"/>
    <w:rsid w:val="00885A6D"/>
    <w:rsid w:val="008878BA"/>
    <w:rsid w:val="008906AC"/>
    <w:rsid w:val="00891F19"/>
    <w:rsid w:val="00896817"/>
    <w:rsid w:val="008A55F1"/>
    <w:rsid w:val="008A6DAC"/>
    <w:rsid w:val="008A72A7"/>
    <w:rsid w:val="008A7D1F"/>
    <w:rsid w:val="008B4527"/>
    <w:rsid w:val="008B6922"/>
    <w:rsid w:val="008B7FFA"/>
    <w:rsid w:val="008C3862"/>
    <w:rsid w:val="008C4410"/>
    <w:rsid w:val="008D29EC"/>
    <w:rsid w:val="008D7205"/>
    <w:rsid w:val="008E0D7C"/>
    <w:rsid w:val="008E2B7D"/>
    <w:rsid w:val="008E7DBD"/>
    <w:rsid w:val="008F20FD"/>
    <w:rsid w:val="0090402F"/>
    <w:rsid w:val="009137DE"/>
    <w:rsid w:val="009143F7"/>
    <w:rsid w:val="00924B3B"/>
    <w:rsid w:val="00924FD9"/>
    <w:rsid w:val="00932AE6"/>
    <w:rsid w:val="009330A9"/>
    <w:rsid w:val="00935716"/>
    <w:rsid w:val="00942696"/>
    <w:rsid w:val="00943C0C"/>
    <w:rsid w:val="00943CCC"/>
    <w:rsid w:val="00947E0A"/>
    <w:rsid w:val="00950BD1"/>
    <w:rsid w:val="0095191C"/>
    <w:rsid w:val="00962A55"/>
    <w:rsid w:val="009669A8"/>
    <w:rsid w:val="00970064"/>
    <w:rsid w:val="009707F3"/>
    <w:rsid w:val="0097258B"/>
    <w:rsid w:val="0097418E"/>
    <w:rsid w:val="00976163"/>
    <w:rsid w:val="00976C32"/>
    <w:rsid w:val="009824FE"/>
    <w:rsid w:val="00991D24"/>
    <w:rsid w:val="00994745"/>
    <w:rsid w:val="009A2D6B"/>
    <w:rsid w:val="009A3AD0"/>
    <w:rsid w:val="009B7FEA"/>
    <w:rsid w:val="009C5340"/>
    <w:rsid w:val="009C53FA"/>
    <w:rsid w:val="009C6F33"/>
    <w:rsid w:val="009C7E6B"/>
    <w:rsid w:val="009D140D"/>
    <w:rsid w:val="009D2A8F"/>
    <w:rsid w:val="009D5452"/>
    <w:rsid w:val="009D687C"/>
    <w:rsid w:val="009E1E8C"/>
    <w:rsid w:val="009E2CFC"/>
    <w:rsid w:val="009E5C6F"/>
    <w:rsid w:val="009E5D15"/>
    <w:rsid w:val="009E638C"/>
    <w:rsid w:val="009E63BD"/>
    <w:rsid w:val="009E7F3D"/>
    <w:rsid w:val="009F03D6"/>
    <w:rsid w:val="00A057AA"/>
    <w:rsid w:val="00A05B3F"/>
    <w:rsid w:val="00A116EC"/>
    <w:rsid w:val="00A11D7A"/>
    <w:rsid w:val="00A1544B"/>
    <w:rsid w:val="00A15B14"/>
    <w:rsid w:val="00A21D9C"/>
    <w:rsid w:val="00A24452"/>
    <w:rsid w:val="00A271F3"/>
    <w:rsid w:val="00A31285"/>
    <w:rsid w:val="00A31578"/>
    <w:rsid w:val="00A37925"/>
    <w:rsid w:val="00A42CBE"/>
    <w:rsid w:val="00A43629"/>
    <w:rsid w:val="00A43BEC"/>
    <w:rsid w:val="00A56942"/>
    <w:rsid w:val="00A66C01"/>
    <w:rsid w:val="00A73BAB"/>
    <w:rsid w:val="00A7654C"/>
    <w:rsid w:val="00A866BF"/>
    <w:rsid w:val="00AA1923"/>
    <w:rsid w:val="00AA3008"/>
    <w:rsid w:val="00AA4B16"/>
    <w:rsid w:val="00AA78BE"/>
    <w:rsid w:val="00AB2A5F"/>
    <w:rsid w:val="00AB33E6"/>
    <w:rsid w:val="00AB3D8D"/>
    <w:rsid w:val="00AB43E8"/>
    <w:rsid w:val="00AB78C4"/>
    <w:rsid w:val="00AC1419"/>
    <w:rsid w:val="00AC27FC"/>
    <w:rsid w:val="00AC47E0"/>
    <w:rsid w:val="00AC4832"/>
    <w:rsid w:val="00AC49AC"/>
    <w:rsid w:val="00AC4DDA"/>
    <w:rsid w:val="00AE00A0"/>
    <w:rsid w:val="00AE199F"/>
    <w:rsid w:val="00AE203C"/>
    <w:rsid w:val="00AF0449"/>
    <w:rsid w:val="00AF3F5B"/>
    <w:rsid w:val="00AF4A2B"/>
    <w:rsid w:val="00B00D78"/>
    <w:rsid w:val="00B04B88"/>
    <w:rsid w:val="00B10910"/>
    <w:rsid w:val="00B1095D"/>
    <w:rsid w:val="00B12F76"/>
    <w:rsid w:val="00B20958"/>
    <w:rsid w:val="00B21AEE"/>
    <w:rsid w:val="00B226DB"/>
    <w:rsid w:val="00B24B98"/>
    <w:rsid w:val="00B27ABA"/>
    <w:rsid w:val="00B304D6"/>
    <w:rsid w:val="00B32284"/>
    <w:rsid w:val="00B325C6"/>
    <w:rsid w:val="00B32C79"/>
    <w:rsid w:val="00B33288"/>
    <w:rsid w:val="00B4443D"/>
    <w:rsid w:val="00B44E6F"/>
    <w:rsid w:val="00B45B68"/>
    <w:rsid w:val="00B47B3A"/>
    <w:rsid w:val="00B55575"/>
    <w:rsid w:val="00B562D2"/>
    <w:rsid w:val="00B57E61"/>
    <w:rsid w:val="00B6353B"/>
    <w:rsid w:val="00B64D1E"/>
    <w:rsid w:val="00B65245"/>
    <w:rsid w:val="00B65599"/>
    <w:rsid w:val="00B72BB3"/>
    <w:rsid w:val="00B74F84"/>
    <w:rsid w:val="00B818E6"/>
    <w:rsid w:val="00B82FCD"/>
    <w:rsid w:val="00B918F0"/>
    <w:rsid w:val="00BA00A5"/>
    <w:rsid w:val="00BA0296"/>
    <w:rsid w:val="00BA3742"/>
    <w:rsid w:val="00BA3D35"/>
    <w:rsid w:val="00BA71E8"/>
    <w:rsid w:val="00BB16AA"/>
    <w:rsid w:val="00BB6EB7"/>
    <w:rsid w:val="00BB7508"/>
    <w:rsid w:val="00BB786A"/>
    <w:rsid w:val="00BC1414"/>
    <w:rsid w:val="00BC3461"/>
    <w:rsid w:val="00BC404D"/>
    <w:rsid w:val="00BC506F"/>
    <w:rsid w:val="00BD2DE1"/>
    <w:rsid w:val="00BD44AD"/>
    <w:rsid w:val="00BD6821"/>
    <w:rsid w:val="00BE0518"/>
    <w:rsid w:val="00BF0D80"/>
    <w:rsid w:val="00BF3948"/>
    <w:rsid w:val="00BF5A75"/>
    <w:rsid w:val="00BF62B8"/>
    <w:rsid w:val="00C000BA"/>
    <w:rsid w:val="00C0302E"/>
    <w:rsid w:val="00C0623B"/>
    <w:rsid w:val="00C068F1"/>
    <w:rsid w:val="00C07EBC"/>
    <w:rsid w:val="00C11B94"/>
    <w:rsid w:val="00C1200D"/>
    <w:rsid w:val="00C1338F"/>
    <w:rsid w:val="00C16707"/>
    <w:rsid w:val="00C173EB"/>
    <w:rsid w:val="00C25708"/>
    <w:rsid w:val="00C26374"/>
    <w:rsid w:val="00C30438"/>
    <w:rsid w:val="00C33F14"/>
    <w:rsid w:val="00C42B0C"/>
    <w:rsid w:val="00C43A29"/>
    <w:rsid w:val="00C44D41"/>
    <w:rsid w:val="00C460BB"/>
    <w:rsid w:val="00C46C98"/>
    <w:rsid w:val="00C504DE"/>
    <w:rsid w:val="00C53781"/>
    <w:rsid w:val="00C54A96"/>
    <w:rsid w:val="00C55F97"/>
    <w:rsid w:val="00C5605F"/>
    <w:rsid w:val="00C6012C"/>
    <w:rsid w:val="00C60175"/>
    <w:rsid w:val="00C63726"/>
    <w:rsid w:val="00C65163"/>
    <w:rsid w:val="00C673B3"/>
    <w:rsid w:val="00C67EB2"/>
    <w:rsid w:val="00C70B0C"/>
    <w:rsid w:val="00C81BFF"/>
    <w:rsid w:val="00C83636"/>
    <w:rsid w:val="00C84EDF"/>
    <w:rsid w:val="00C85450"/>
    <w:rsid w:val="00C87A21"/>
    <w:rsid w:val="00C948AA"/>
    <w:rsid w:val="00C969CB"/>
    <w:rsid w:val="00CA187A"/>
    <w:rsid w:val="00CA4244"/>
    <w:rsid w:val="00CB01D3"/>
    <w:rsid w:val="00CB10D6"/>
    <w:rsid w:val="00CB1D9D"/>
    <w:rsid w:val="00CB2360"/>
    <w:rsid w:val="00CB241A"/>
    <w:rsid w:val="00CB2CB2"/>
    <w:rsid w:val="00CB3ED8"/>
    <w:rsid w:val="00CC05E0"/>
    <w:rsid w:val="00CC233E"/>
    <w:rsid w:val="00CC6549"/>
    <w:rsid w:val="00CC7F4D"/>
    <w:rsid w:val="00CD0822"/>
    <w:rsid w:val="00CD1D05"/>
    <w:rsid w:val="00CD2D5B"/>
    <w:rsid w:val="00CD380E"/>
    <w:rsid w:val="00CD5767"/>
    <w:rsid w:val="00CE1A23"/>
    <w:rsid w:val="00CE7896"/>
    <w:rsid w:val="00CF0389"/>
    <w:rsid w:val="00CF166B"/>
    <w:rsid w:val="00CF3C2E"/>
    <w:rsid w:val="00CF45CE"/>
    <w:rsid w:val="00CF6097"/>
    <w:rsid w:val="00D00603"/>
    <w:rsid w:val="00D034C5"/>
    <w:rsid w:val="00D04392"/>
    <w:rsid w:val="00D06E78"/>
    <w:rsid w:val="00D079F0"/>
    <w:rsid w:val="00D11313"/>
    <w:rsid w:val="00D14D4F"/>
    <w:rsid w:val="00D16B50"/>
    <w:rsid w:val="00D25D18"/>
    <w:rsid w:val="00D3094E"/>
    <w:rsid w:val="00D404BD"/>
    <w:rsid w:val="00D46550"/>
    <w:rsid w:val="00D545F7"/>
    <w:rsid w:val="00D54F5C"/>
    <w:rsid w:val="00D55C08"/>
    <w:rsid w:val="00D55D56"/>
    <w:rsid w:val="00D55F67"/>
    <w:rsid w:val="00D5745E"/>
    <w:rsid w:val="00D606D0"/>
    <w:rsid w:val="00D6429D"/>
    <w:rsid w:val="00D67373"/>
    <w:rsid w:val="00D76D58"/>
    <w:rsid w:val="00D8400A"/>
    <w:rsid w:val="00D85405"/>
    <w:rsid w:val="00D92F66"/>
    <w:rsid w:val="00D94413"/>
    <w:rsid w:val="00D94979"/>
    <w:rsid w:val="00D94ED2"/>
    <w:rsid w:val="00DA26C6"/>
    <w:rsid w:val="00DA5B09"/>
    <w:rsid w:val="00DB077E"/>
    <w:rsid w:val="00DB0A82"/>
    <w:rsid w:val="00DB17A2"/>
    <w:rsid w:val="00DB1DE1"/>
    <w:rsid w:val="00DB3AA1"/>
    <w:rsid w:val="00DB74F1"/>
    <w:rsid w:val="00DD41B6"/>
    <w:rsid w:val="00DD73AB"/>
    <w:rsid w:val="00DE309A"/>
    <w:rsid w:val="00DE369D"/>
    <w:rsid w:val="00DF5973"/>
    <w:rsid w:val="00E00EB8"/>
    <w:rsid w:val="00E0148B"/>
    <w:rsid w:val="00E03E47"/>
    <w:rsid w:val="00E04497"/>
    <w:rsid w:val="00E0755A"/>
    <w:rsid w:val="00E12CB8"/>
    <w:rsid w:val="00E1358E"/>
    <w:rsid w:val="00E210D8"/>
    <w:rsid w:val="00E27E94"/>
    <w:rsid w:val="00E3286E"/>
    <w:rsid w:val="00E363C2"/>
    <w:rsid w:val="00E417EE"/>
    <w:rsid w:val="00E45E0B"/>
    <w:rsid w:val="00E501D7"/>
    <w:rsid w:val="00E50704"/>
    <w:rsid w:val="00E50F28"/>
    <w:rsid w:val="00E515F5"/>
    <w:rsid w:val="00E55CD0"/>
    <w:rsid w:val="00E605DB"/>
    <w:rsid w:val="00E63236"/>
    <w:rsid w:val="00E65B1F"/>
    <w:rsid w:val="00E67294"/>
    <w:rsid w:val="00E676A1"/>
    <w:rsid w:val="00E7058C"/>
    <w:rsid w:val="00E82CF8"/>
    <w:rsid w:val="00E9001F"/>
    <w:rsid w:val="00E913AF"/>
    <w:rsid w:val="00E952F9"/>
    <w:rsid w:val="00E95527"/>
    <w:rsid w:val="00E95D26"/>
    <w:rsid w:val="00E96D89"/>
    <w:rsid w:val="00EA33C2"/>
    <w:rsid w:val="00EA3E20"/>
    <w:rsid w:val="00EA40CB"/>
    <w:rsid w:val="00EA46B3"/>
    <w:rsid w:val="00EA5140"/>
    <w:rsid w:val="00EA75A7"/>
    <w:rsid w:val="00EB2597"/>
    <w:rsid w:val="00EB4E19"/>
    <w:rsid w:val="00EB6136"/>
    <w:rsid w:val="00EB632A"/>
    <w:rsid w:val="00EC1AFA"/>
    <w:rsid w:val="00EC34D8"/>
    <w:rsid w:val="00EC4D45"/>
    <w:rsid w:val="00EC5BFF"/>
    <w:rsid w:val="00ED4AF8"/>
    <w:rsid w:val="00ED5375"/>
    <w:rsid w:val="00EE65D0"/>
    <w:rsid w:val="00EF36F7"/>
    <w:rsid w:val="00F00467"/>
    <w:rsid w:val="00F024AE"/>
    <w:rsid w:val="00F026FB"/>
    <w:rsid w:val="00F06E5B"/>
    <w:rsid w:val="00F12EC1"/>
    <w:rsid w:val="00F147E4"/>
    <w:rsid w:val="00F16B76"/>
    <w:rsid w:val="00F20135"/>
    <w:rsid w:val="00F22515"/>
    <w:rsid w:val="00F26C7C"/>
    <w:rsid w:val="00F333C3"/>
    <w:rsid w:val="00F40D6C"/>
    <w:rsid w:val="00F413E8"/>
    <w:rsid w:val="00F4674F"/>
    <w:rsid w:val="00F476DC"/>
    <w:rsid w:val="00F52DAA"/>
    <w:rsid w:val="00F561CD"/>
    <w:rsid w:val="00F669E9"/>
    <w:rsid w:val="00F67631"/>
    <w:rsid w:val="00F7414E"/>
    <w:rsid w:val="00F74B1E"/>
    <w:rsid w:val="00F77A75"/>
    <w:rsid w:val="00F82003"/>
    <w:rsid w:val="00F825B3"/>
    <w:rsid w:val="00F83B97"/>
    <w:rsid w:val="00F84224"/>
    <w:rsid w:val="00F84A32"/>
    <w:rsid w:val="00F86937"/>
    <w:rsid w:val="00F9230D"/>
    <w:rsid w:val="00F92737"/>
    <w:rsid w:val="00F9539B"/>
    <w:rsid w:val="00F95570"/>
    <w:rsid w:val="00FA199D"/>
    <w:rsid w:val="00FA40DD"/>
    <w:rsid w:val="00FA4297"/>
    <w:rsid w:val="00FA5A45"/>
    <w:rsid w:val="00FB0492"/>
    <w:rsid w:val="00FB0A98"/>
    <w:rsid w:val="00FB1B95"/>
    <w:rsid w:val="00FB4F2E"/>
    <w:rsid w:val="00FB5928"/>
    <w:rsid w:val="00FB6798"/>
    <w:rsid w:val="00FC2A27"/>
    <w:rsid w:val="00FC3AE9"/>
    <w:rsid w:val="00FC5261"/>
    <w:rsid w:val="00FC5B1A"/>
    <w:rsid w:val="00FD727D"/>
    <w:rsid w:val="00FD7739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969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25D18"/>
  </w:style>
  <w:style w:type="paragraph" w:styleId="Footer">
    <w:name w:val="footer"/>
    <w:basedOn w:val="Normal"/>
    <w:link w:val="Foot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D25D18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  <w:style w:type="paragraph" w:customStyle="1" w:styleId="ListParagraph1">
    <w:name w:val="List Paragraph1"/>
    <w:basedOn w:val="Normal"/>
    <w:uiPriority w:val="34"/>
    <w:qFormat/>
    <w:rsid w:val="00E50F28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2"/>
      <w:lang w:val="en-US"/>
    </w:rPr>
  </w:style>
  <w:style w:type="table" w:customStyle="1" w:styleId="TableGrid1">
    <w:name w:val="Table Grid1"/>
    <w:basedOn w:val="TableNormal"/>
    <w:next w:val="TableGrid"/>
    <w:uiPriority w:val="59"/>
    <w:rsid w:val="00E50F28"/>
    <w:pPr>
      <w:spacing w:before="0" w:after="0" w:line="240" w:lineRule="auto"/>
    </w:pPr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uiPriority w:val="59"/>
    <w:rsid w:val="00496F9F"/>
    <w:pPr>
      <w:spacing w:before="0" w:after="0" w:line="240" w:lineRule="auto"/>
    </w:pPr>
    <w:rPr>
      <w:rFonts w:cstheme="minorBidi"/>
      <w:b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C5261"/>
    <w:pPr>
      <w:tabs>
        <w:tab w:val="center" w:pos="5400"/>
        <w:tab w:val="right" w:pos="10800"/>
      </w:tabs>
      <w:spacing w:after="200" w:line="276" w:lineRule="auto"/>
    </w:pPr>
    <w:rPr>
      <w:rFonts w:ascii="Calibri" w:eastAsia="Calibri" w:hAnsi="Calibri" w:cs="Times New Roman"/>
      <w:sz w:val="22"/>
    </w:rPr>
  </w:style>
  <w:style w:type="character" w:customStyle="1" w:styleId="MTDisplayEquationChar">
    <w:name w:val="MTDisplayEquation Char"/>
    <w:link w:val="MTDisplayEquation"/>
    <w:rsid w:val="00FC5261"/>
    <w:rPr>
      <w:rFonts w:ascii="Calibri" w:eastAsia="Calibri" w:hAnsi="Calibri"/>
      <w:sz w:val="22"/>
      <w:szCs w:val="22"/>
    </w:rPr>
  </w:style>
  <w:style w:type="paragraph" w:customStyle="1" w:styleId="msolistparagraph0">
    <w:name w:val="msolistparagraph"/>
    <w:basedOn w:val="Normal"/>
    <w:rsid w:val="00976163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paragraph" w:customStyle="1" w:styleId="TableContents">
    <w:name w:val="Table Contents"/>
    <w:basedOn w:val="Normal"/>
    <w:rsid w:val="00E03E47"/>
    <w:pPr>
      <w:widowControl w:val="0"/>
      <w:suppressLineNumbers/>
      <w:suppressAutoHyphens/>
      <w:spacing w:after="0" w:line="240" w:lineRule="auto"/>
    </w:pPr>
    <w:rPr>
      <w:rFonts w:eastAsia="Lucida Sans Unicode" w:cs="Times New Roman"/>
      <w:kern w:val="1"/>
      <w:sz w:val="24"/>
      <w:szCs w:val="24"/>
      <w:lang w:val="en-US"/>
    </w:rPr>
  </w:style>
  <w:style w:type="character" w:customStyle="1" w:styleId="MTEquationSection">
    <w:name w:val="MTEquationSection"/>
    <w:rsid w:val="004D05ED"/>
    <w:rPr>
      <w:rFonts w:ascii="Times New Roman" w:hAnsi="Times New Roman"/>
      <w:vanish/>
      <w:color w:val="FF0000"/>
    </w:rPr>
  </w:style>
  <w:style w:type="paragraph" w:styleId="Subtitle">
    <w:name w:val="Subtitle"/>
    <w:basedOn w:val="Normal"/>
    <w:link w:val="SubtitleChar"/>
    <w:qFormat/>
    <w:rsid w:val="00276E70"/>
    <w:pPr>
      <w:tabs>
        <w:tab w:val="center" w:pos="6480"/>
      </w:tabs>
      <w:spacing w:after="0" w:line="240" w:lineRule="auto"/>
      <w:jc w:val="both"/>
    </w:pPr>
    <w:rPr>
      <w:rFonts w:ascii="VNI-Times" w:eastAsia="Times New Roman" w:hAnsi="VNI-Times" w:cs="Times New Roman"/>
      <w:b/>
      <w:bCs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276E70"/>
    <w:rPr>
      <w:rFonts w:ascii="VNI-Times" w:eastAsia="Times New Roman" w:hAnsi="VNI-Times"/>
      <w:b/>
      <w:bCs/>
      <w:szCs w:val="20"/>
    </w:rPr>
  </w:style>
  <w:style w:type="paragraph" w:customStyle="1" w:styleId="CharCharCharChar">
    <w:name w:val="Char Char Char Char"/>
    <w:basedOn w:val="Normal"/>
    <w:autoRedefine/>
    <w:rsid w:val="00C068F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customStyle="1" w:styleId="Default">
    <w:name w:val="Default"/>
    <w:rsid w:val="00A43629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paragraph" w:customStyle="1" w:styleId="body-text">
    <w:name w:val="body-text"/>
    <w:basedOn w:val="Normal"/>
    <w:rsid w:val="00165CA9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vi-VN"/>
    </w:rPr>
  </w:style>
  <w:style w:type="paragraph" w:customStyle="1" w:styleId="Style1">
    <w:name w:val="_Style 1"/>
    <w:basedOn w:val="Normal"/>
    <w:qFormat/>
    <w:rsid w:val="000E1EE2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0"/>
      <w:szCs w:val="20"/>
      <w:lang w:val="en-US" w:eastAsia="zh-CN"/>
    </w:rPr>
  </w:style>
  <w:style w:type="paragraph" w:customStyle="1" w:styleId="Nidungbng">
    <w:name w:val="Nội dung bảng"/>
    <w:basedOn w:val="Normal"/>
    <w:rsid w:val="001A4E44"/>
    <w:pPr>
      <w:suppressLineNumbers/>
      <w:suppressAutoHyphens/>
      <w:spacing w:after="0" w:line="240" w:lineRule="auto"/>
    </w:pPr>
    <w:rPr>
      <w:rFonts w:eastAsia="Times New Roman" w:cs="Times New Roman"/>
      <w:sz w:val="24"/>
      <w:szCs w:val="24"/>
      <w:lang w:val="en-US" w:eastAsia="ar-SA"/>
    </w:rPr>
  </w:style>
  <w:style w:type="character" w:customStyle="1" w:styleId="NoSpacingChar">
    <w:name w:val="No Spacing Char"/>
    <w:link w:val="NoSpacing"/>
    <w:uiPriority w:val="1"/>
    <w:rsid w:val="001A4E44"/>
    <w:rPr>
      <w:rFonts w:cstheme="minorBidi"/>
      <w:szCs w:val="22"/>
      <w:lang w:val="vi-VN"/>
    </w:rPr>
  </w:style>
  <w:style w:type="table" w:customStyle="1" w:styleId="TableGrid11">
    <w:name w:val="Table Grid11"/>
    <w:basedOn w:val="TableNormal"/>
    <w:uiPriority w:val="59"/>
    <w:rsid w:val="005A37F3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5B4F609-FD1F-4198-8239-A387149F17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00</Words>
  <Characters>342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4-19T09:09:00Z</cp:lastPrinted>
  <dcterms:created xsi:type="dcterms:W3CDTF">2019-04-19T09:09:00Z</dcterms:created>
  <dcterms:modified xsi:type="dcterms:W3CDTF">2019-04-19T09:10:00Z</dcterms:modified>
</cp:coreProperties>
</file>